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290" r:id="rId2"/>
    <p:sldId id="343" r:id="rId3"/>
    <p:sldId id="258" r:id="rId4"/>
    <p:sldId id="259" r:id="rId5"/>
    <p:sldId id="257" r:id="rId6"/>
    <p:sldId id="260" r:id="rId7"/>
    <p:sldId id="262" r:id="rId8"/>
    <p:sldId id="261" r:id="rId9"/>
    <p:sldId id="263" r:id="rId10"/>
    <p:sldId id="344" r:id="rId11"/>
    <p:sldId id="345" r:id="rId12"/>
    <p:sldId id="264" r:id="rId13"/>
    <p:sldId id="265" r:id="rId14"/>
    <p:sldId id="269" r:id="rId15"/>
    <p:sldId id="270" r:id="rId16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47" autoAdjust="0"/>
    <p:restoredTop sz="93621" autoAdjust="0"/>
  </p:normalViewPr>
  <p:slideViewPr>
    <p:cSldViewPr snapToGrid="0">
      <p:cViewPr varScale="1">
        <p:scale>
          <a:sx n="88" d="100"/>
          <a:sy n="88" d="100"/>
        </p:scale>
        <p:origin x="664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 custT="1"/>
      <dgm:spPr/>
      <dgm:t>
        <a:bodyPr/>
        <a:lstStyle/>
        <a:p>
          <a:pPr algn="l"/>
          <a:r>
            <a:rPr lang="it-IT" altLang="it-IT" sz="2400"/>
            <a:t>Stabilità </a:t>
          </a:r>
          <a:r>
            <a:rPr lang="it-IT" altLang="it-IT" sz="2400" dirty="0"/>
            <a:t>a ciclo </a:t>
          </a:r>
          <a:r>
            <a:rPr lang="it-IT" altLang="it-IT" sz="2400"/>
            <a:t>chiuso  dalle </a:t>
          </a:r>
          <a:r>
            <a:rPr lang="it-IT" altLang="it-IT" sz="2400" dirty="0"/>
            <a:t>caratteristiche a ciclo aperto</a:t>
          </a:r>
          <a:endParaRPr lang="en-GB" sz="2400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 sz="1600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 sz="1600"/>
        </a:p>
      </dgm:t>
    </dgm:pt>
    <dgm:pt modelId="{00B559B7-24DC-F94A-B760-CE0D28F277E2}">
      <dgm:prSet custT="1"/>
      <dgm:spPr/>
      <dgm:t>
        <a:bodyPr/>
        <a:lstStyle/>
        <a:p>
          <a:pPr algn="l"/>
          <a:r>
            <a:rPr lang="it-IT" altLang="it-IT" sz="2400" dirty="0"/>
            <a:t>Funzione di Trasferimento non razionale</a:t>
          </a:r>
        </a:p>
      </dgm:t>
    </dgm:pt>
    <dgm:pt modelId="{8706811F-0A47-6D47-901E-93FC2DEDC993}" type="parTrans" cxnId="{475CA021-C272-A740-9B56-AF132A6E574A}">
      <dgm:prSet/>
      <dgm:spPr/>
      <dgm:t>
        <a:bodyPr/>
        <a:lstStyle/>
        <a:p>
          <a:endParaRPr lang="it-IT" sz="1600"/>
        </a:p>
      </dgm:t>
    </dgm:pt>
    <dgm:pt modelId="{2D456E10-304F-3146-9E0C-4FBDBC7D308E}" type="sibTrans" cxnId="{475CA021-C272-A740-9B56-AF132A6E574A}">
      <dgm:prSet/>
      <dgm:spPr/>
      <dgm:t>
        <a:bodyPr/>
        <a:lstStyle/>
        <a:p>
          <a:endParaRPr lang="it-IT" sz="1600"/>
        </a:p>
      </dgm:t>
    </dgm:pt>
    <dgm:pt modelId="{8F86631D-DB93-F341-A19E-ED389346BCB5}">
      <dgm:prSet custT="1"/>
      <dgm:spPr/>
      <dgm:t>
        <a:bodyPr/>
        <a:lstStyle/>
        <a:p>
          <a:pPr algn="l"/>
          <a:r>
            <a:rPr lang="it-IT" altLang="it-IT" sz="2400" dirty="0"/>
            <a:t>Robustezza di un sistema di controllo</a:t>
          </a:r>
        </a:p>
      </dgm:t>
    </dgm:pt>
    <dgm:pt modelId="{D7F70212-4C20-924A-989F-D763CAD9435D}" type="parTrans" cxnId="{6A5C03F7-F968-0E46-B381-50B5217F89FD}">
      <dgm:prSet/>
      <dgm:spPr/>
      <dgm:t>
        <a:bodyPr/>
        <a:lstStyle/>
        <a:p>
          <a:endParaRPr lang="it-IT" sz="1600"/>
        </a:p>
      </dgm:t>
    </dgm:pt>
    <dgm:pt modelId="{8A627439-1DEC-8041-9A33-D7DC3D76033C}" type="sibTrans" cxnId="{6A5C03F7-F968-0E46-B381-50B5217F89FD}">
      <dgm:prSet/>
      <dgm:spPr/>
      <dgm:t>
        <a:bodyPr/>
        <a:lstStyle/>
        <a:p>
          <a:endParaRPr lang="it-IT" sz="1600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3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3"/>
      <dgm:spPr/>
    </dgm:pt>
    <dgm:pt modelId="{35D41E2A-CA0F-41BC-8762-20618474EE61}" type="pres">
      <dgm:prSet presAssocID="{9B9C1906-D963-455B-A403-2CB9C827A8D4}" presName="dstNode" presStyleLbl="node1" presStyleIdx="0" presStyleCnt="3"/>
      <dgm:spPr/>
    </dgm:pt>
    <dgm:pt modelId="{64B08276-D666-46A5-8BAE-812777F55989}" type="pres">
      <dgm:prSet presAssocID="{F8FE91BD-A8C8-4C66-9EAD-55A1FC7946B9}" presName="text_1" presStyleLbl="node1" presStyleIdx="0" presStyleCnt="3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3"/>
      <dgm:spPr/>
    </dgm:pt>
    <dgm:pt modelId="{A7F5D4A6-FA2F-CE49-89DC-1D1ACFE9E512}" type="pres">
      <dgm:prSet presAssocID="{00B559B7-24DC-F94A-B760-CE0D28F277E2}" presName="text_2" presStyleLbl="node1" presStyleIdx="1" presStyleCnt="3">
        <dgm:presLayoutVars>
          <dgm:bulletEnabled val="1"/>
        </dgm:presLayoutVars>
      </dgm:prSet>
      <dgm:spPr/>
    </dgm:pt>
    <dgm:pt modelId="{017B1709-1CBB-6B47-8C2A-CBC069A39A71}" type="pres">
      <dgm:prSet presAssocID="{00B559B7-24DC-F94A-B760-CE0D28F277E2}" presName="accent_2" presStyleCnt="0"/>
      <dgm:spPr/>
    </dgm:pt>
    <dgm:pt modelId="{4BF6D5D4-19BC-114E-9BD9-E4B69A6FA018}" type="pres">
      <dgm:prSet presAssocID="{00B559B7-24DC-F94A-B760-CE0D28F277E2}" presName="accentRepeatNode" presStyleLbl="solidFgAcc1" presStyleIdx="1" presStyleCnt="3"/>
      <dgm:spPr/>
    </dgm:pt>
    <dgm:pt modelId="{7ECA9A95-8575-EE44-A5BE-CCB8FEF38AD3}" type="pres">
      <dgm:prSet presAssocID="{8F86631D-DB93-F341-A19E-ED389346BCB5}" presName="text_3" presStyleLbl="node1" presStyleIdx="2" presStyleCnt="3">
        <dgm:presLayoutVars>
          <dgm:bulletEnabled val="1"/>
        </dgm:presLayoutVars>
      </dgm:prSet>
      <dgm:spPr/>
    </dgm:pt>
    <dgm:pt modelId="{1005A7E8-2E26-C140-B758-5C47E98182B5}" type="pres">
      <dgm:prSet presAssocID="{8F86631D-DB93-F341-A19E-ED389346BCB5}" presName="accent_3" presStyleCnt="0"/>
      <dgm:spPr/>
    </dgm:pt>
    <dgm:pt modelId="{C7EFEEE5-DA49-EC4B-BB19-955CAFEC11B9}" type="pres">
      <dgm:prSet presAssocID="{8F86631D-DB93-F341-A19E-ED389346BCB5}" presName="accentRepeatNode" presStyleLbl="solidFgAcc1" presStyleIdx="2" presStyleCnt="3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75CA021-C272-A740-9B56-AF132A6E574A}" srcId="{9B9C1906-D963-455B-A403-2CB9C827A8D4}" destId="{00B559B7-24DC-F94A-B760-CE0D28F277E2}" srcOrd="1" destOrd="0" parTransId="{8706811F-0A47-6D47-901E-93FC2DEDC993}" sibTransId="{2D456E10-304F-3146-9E0C-4FBDBC7D308E}"/>
    <dgm:cxn modelId="{2F8FEE47-94F6-CC40-807F-FEE944290671}" type="presOf" srcId="{00B559B7-24DC-F94A-B760-CE0D28F277E2}" destId="{A7F5D4A6-FA2F-CE49-89DC-1D1ACFE9E512}" srcOrd="0" destOrd="0" presId="urn:microsoft.com/office/officeart/2008/layout/VerticalCurvedList"/>
    <dgm:cxn modelId="{2142CE80-BE59-DE4B-9BF7-197A64FB9AE0}" type="presOf" srcId="{8F86631D-DB93-F341-A19E-ED389346BCB5}" destId="{7ECA9A95-8575-EE44-A5BE-CCB8FEF38AD3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6A5C03F7-F968-0E46-B381-50B5217F89FD}" srcId="{9B9C1906-D963-455B-A403-2CB9C827A8D4}" destId="{8F86631D-DB93-F341-A19E-ED389346BCB5}" srcOrd="2" destOrd="0" parTransId="{D7F70212-4C20-924A-989F-D763CAD9435D}" sibTransId="{8A627439-1DEC-8041-9A33-D7DC3D76033C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26C6850-CC81-7E49-8120-6C36097D2883}" type="presParOf" srcId="{ABCD8F0B-0FE5-4A31-A00A-A46138C36D35}" destId="{A7F5D4A6-FA2F-CE49-89DC-1D1ACFE9E512}" srcOrd="3" destOrd="0" presId="urn:microsoft.com/office/officeart/2008/layout/VerticalCurvedList"/>
    <dgm:cxn modelId="{10543B33-5A36-ED4F-A785-25C11F90B93D}" type="presParOf" srcId="{ABCD8F0B-0FE5-4A31-A00A-A46138C36D35}" destId="{017B1709-1CBB-6B47-8C2A-CBC069A39A71}" srcOrd="4" destOrd="0" presId="urn:microsoft.com/office/officeart/2008/layout/VerticalCurvedList"/>
    <dgm:cxn modelId="{7F6F748E-F847-FC4F-A711-8287A6E61848}" type="presParOf" srcId="{017B1709-1CBB-6B47-8C2A-CBC069A39A71}" destId="{4BF6D5D4-19BC-114E-9BD9-E4B69A6FA018}" srcOrd="0" destOrd="0" presId="urn:microsoft.com/office/officeart/2008/layout/VerticalCurvedList"/>
    <dgm:cxn modelId="{91E02253-1A66-ED4F-9EBA-3D290DB774E2}" type="presParOf" srcId="{ABCD8F0B-0FE5-4A31-A00A-A46138C36D35}" destId="{7ECA9A95-8575-EE44-A5BE-CCB8FEF38AD3}" srcOrd="5" destOrd="0" presId="urn:microsoft.com/office/officeart/2008/layout/VerticalCurvedList"/>
    <dgm:cxn modelId="{E182F20E-BA80-7F44-84D2-D2EE71A779A4}" type="presParOf" srcId="{ABCD8F0B-0FE5-4A31-A00A-A46138C36D35}" destId="{1005A7E8-2E26-C140-B758-5C47E98182B5}" srcOrd="6" destOrd="0" presId="urn:microsoft.com/office/officeart/2008/layout/VerticalCurvedList"/>
    <dgm:cxn modelId="{3066BBD4-CFBB-8447-B933-3F0B81EEC09B}" type="presParOf" srcId="{1005A7E8-2E26-C140-B758-5C47E98182B5}" destId="{C7EFEEE5-DA49-EC4B-BB19-955CAFEC11B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669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631976" y="455314"/>
          <a:ext cx="10089303" cy="910629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400" kern="1200"/>
            <a:t>Stabilità </a:t>
          </a:r>
          <a:r>
            <a:rPr lang="it-IT" altLang="it-IT" sz="2400" kern="1200" dirty="0"/>
            <a:t>a ciclo </a:t>
          </a:r>
          <a:r>
            <a:rPr lang="it-IT" altLang="it-IT" sz="2400" kern="1200"/>
            <a:t>chiuso  dalle </a:t>
          </a:r>
          <a:r>
            <a:rPr lang="it-IT" altLang="it-IT" sz="2400" kern="1200" dirty="0"/>
            <a:t>caratteristiche a ciclo aperto</a:t>
          </a:r>
          <a:endParaRPr lang="en-GB" sz="2400" kern="1200" dirty="0"/>
        </a:p>
      </dsp:txBody>
      <dsp:txXfrm>
        <a:off x="631976" y="455314"/>
        <a:ext cx="10089303" cy="910629"/>
      </dsp:txXfrm>
    </dsp:sp>
    <dsp:sp modelId="{4D7FB870-9BE9-41F7-960F-8B72B0F1B401}">
      <dsp:nvSpPr>
        <dsp:cNvPr id="0" name=""/>
        <dsp:cNvSpPr/>
      </dsp:nvSpPr>
      <dsp:spPr>
        <a:xfrm>
          <a:off x="62833" y="341486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7F5D4A6-FA2F-CE49-89DC-1D1ACFE9E512}">
      <dsp:nvSpPr>
        <dsp:cNvPr id="0" name=""/>
        <dsp:cNvSpPr/>
      </dsp:nvSpPr>
      <dsp:spPr>
        <a:xfrm>
          <a:off x="962990" y="1821258"/>
          <a:ext cx="9758289" cy="910629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400" kern="1200" dirty="0"/>
            <a:t>Funzione di Trasferimento non razionale</a:t>
          </a:r>
        </a:p>
      </dsp:txBody>
      <dsp:txXfrm>
        <a:off x="962990" y="1821258"/>
        <a:ext cx="9758289" cy="910629"/>
      </dsp:txXfrm>
    </dsp:sp>
    <dsp:sp modelId="{4BF6D5D4-19BC-114E-9BD9-E4B69A6FA018}">
      <dsp:nvSpPr>
        <dsp:cNvPr id="0" name=""/>
        <dsp:cNvSpPr/>
      </dsp:nvSpPr>
      <dsp:spPr>
        <a:xfrm>
          <a:off x="393847" y="1707430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CA9A95-8575-EE44-A5BE-CCB8FEF38AD3}">
      <dsp:nvSpPr>
        <dsp:cNvPr id="0" name=""/>
        <dsp:cNvSpPr/>
      </dsp:nvSpPr>
      <dsp:spPr>
        <a:xfrm>
          <a:off x="631976" y="3187202"/>
          <a:ext cx="10089303" cy="910629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60960" rIns="60960" bIns="6096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it-IT" sz="2400" kern="1200" dirty="0"/>
            <a:t>Robustezza di un sistema di controllo</a:t>
          </a:r>
        </a:p>
      </dsp:txBody>
      <dsp:txXfrm>
        <a:off x="631976" y="3187202"/>
        <a:ext cx="10089303" cy="910629"/>
      </dsp:txXfrm>
    </dsp:sp>
    <dsp:sp modelId="{C7EFEEE5-DA49-EC4B-BB19-955CAFEC11B9}">
      <dsp:nvSpPr>
        <dsp:cNvPr id="0" name=""/>
        <dsp:cNvSpPr/>
      </dsp:nvSpPr>
      <dsp:spPr>
        <a:xfrm>
          <a:off x="62833" y="3073374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3T12:40:18.28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602 11013 10114,'6'11'9043,"-1"-2"-7564,-5-10 1277,-1 1-1534,6 9-993,15 24 1,5 4-196,-6-5-29,6 7 1,0-1 50,-11-18-101,-4-5 112,7 12-78,-9-14-34,3 5 135,3 3-113,-7-10-21,14 21-1,-16-23 134,6 8-10,-10-15-90,1 0 11,-2-1 145,2 1-78,-1-1 248,0-1-483,-1 2 571,1 0-448,0 0-156,-1-1 268,4-1-123,1 0 45,3-2 44,3-3 1,-4-1-90,3-2 134,-4 3-44,-1 0-90,0 1 157,0-1-113,0 1-32,0 0 44,5-3 0,-3 2 11,11-7 0,-1-4-11,-1 4 78,-1-2-89,-10 9-67,3-1 100,6-7-22,0-1-33,0 0 111,3-3-3526,4-3 3538,-5 7-102,6-7-55,-18 18 67,3-3 56,4-5-78,-5 4 44,6-4 3348,-8 6-3348,4-3 12,5-7-101,6-5 100,-4 3-886,-3 3 786,-10 10 649,-1 3-336,-1-1-246,-27-1 0,20 2 0,-20-2 0</inkml:trace>
  <inkml:trace contextRef="#ctx0" brushRef="#br0" timeOffset="53818">21933 14536 12367,'2'3'4471,"0"0"-3026,-2 0-526,0 6-549,0 3 1142,0 51-5617,0-29 4194,0 2 1,0-1-1219,0-4 1521,-1 0-302,0 1 44,-2 24 0,-1 4-22,1-3 106,0-1 1,0 18 0,-1 4 0,0-11-152,0-15 0,0-6 0,1 3-60,-1 21 1,1 4 0,-1-9-14,-1-10 0,0-7 163,1 18-190,2-27-1,-1 27 79,-1-13 0,1-2-34,-1 3 1117,-1 0 1,1 1-1090,1-16 0,0-5 141,0 10-163,1 5 0,0 2 1712,-1-15 1,0 1-1719,-1 25 0,0 0-39,0-17 0,1-2-1679,-1-1 0,1-1 1712,2-2 1,0-4 84,-1 0-213,-1 27 201,0-26-78,1 11-101,0-7 162,0 1 1,1 3 28,-1 9-107,0-16 0,1 2 84,-1 4 1,1-3-23,1 0-90,-2 24 22,-2-20 12,-4 11 3336,-1 2-3314,3-20 0,-1 2 17,1-2 0,0-2 40,-4 24-85,5-21 0,0-1 73,2 15-78,-1-2 111,2 0-223,-4 8-3202,3-29 3336,-3 18-34,5-38 34,0-1 67,0 15 45,-1-6-56,-1 14-89,0-12 3514,1-1-3313,-2 2-3616,1-10 3437,-1 0-762,0-14 773,-23-33 0,18 24 0,-16-22 0</inkml:trace>
  <inkml:trace contextRef="#ctx0" brushRef="#br0" timeOffset="56522">19923 16917 13588,'11'1'4270,"-2"0"-2724,-4-1-986,-1-1 52,4 0 1203,17-1-1379,-10 0-212,14 0 285,-14 1-430,0 0-23,17-2 45,-12 1-113,13-1-32,-17 1 88,27 0 24,-20 2 257,20-2-202,-24 2-33,23-1-68,-14-1-11,18-1 34,-11 2-3470,2 0 3447,0 1 34,-4 0-45,-11 0-56,35 0 124,-24 1-135,26 1 168,-22 2-101,24 3-62,-24-2 1,1 1 89,0-1 1,-1 0-52,21 4 6,-20-4 1,-2-2 117,-3 1-151,13 1 0,2 1 3476,-7 1-3443,8 1 0,2 0 141,5 2-158,-22-5 1,2 1-34,27 4 67,-33-6 0,23 5 23,-23-4-90,-5-2 67,5 2 12,9 2-102,-13-3 124,35 7-11,-22-4 10,8 2-111,-1-3 224,-5-1 0,1-1-2268,8 1 2100,-10 0 0,2-1 100,14 1-100,-24-1 0,34 2 45,-41-5-23,6 2 22,25 1-21,-18 0-12,12 0 0,0-1 22,-7 0 17,-6-1 0,3 0 1055,10 2 1,-1 0-1139,10 0-674,1 1 0,-1 0 841,1-1-89,-21-2 0,0 0-46,22 0-44,-23 1 0,-3-1 101,6 2 26,20 0 0,17 2 0,-12-1-82,4 1-908,-12-2 1,10 1 0,-11-1 1030,-4 1-1447,-19-1 1436,31 2-1641,-34-4 1596,22 0-123,-4 0 0,5-1 241,9 2 0,1 0 542,-3 0 0,0-1-733,3 2 1,-5-2 105,8 1-5,-13-2 0,3 1-67,-1 1 0,3 1 20,-9-1 1,3 1-1,-4 0-634,-1 0 1,1-1 637,3 0 0,4 1 0,-9-2-98,10-1 124,0 0 1,4-1-6,-11 1 0,-2 0-51,5-1 0,-1 1-17,-1-1 1,-3 1 722,-12-1 1,-1 0-696,12 1 1,-3 0 33,1 1-51,-3 0 1,1 1 2237,8 1-2344,-26-1 533,17 0-364,-30-3-35,-6 0 3529,-1 1-3214,-5-1 127,0 0-1159,-4 3-2610,-7 0 3294,-27 2 0,20-4 0,-13 0 0</inkml:trace>
  <inkml:trace contextRef="#ctx0" brushRef="#br0" timeOffset="62488">10296 9723 6731,'15'5'2969,"-4"-1"-1792,-11-4 8111,0 0-9243,2-2-101,0 0 571,11-13-201,0-1 79,11-12-3696,-11 11 3460,-1 1-191,-9 13 113,-1 1 223,-1 1-78,-1 36-201,1-19-12,-1 28 101,0-23 113,0 5-214,0-10-34,0 2 270,0-14 3358,0 0-3516,0 1 124,0-1-56,0-1-101,0 1-67,0-3 111,0 1-156,0 1 90,0-1 2308,0 0-2252,-11-1-124,6-1 124,-7 0-57,4 0-89,5 0 56,-3 0 79,6 0-79,-1 0 45,-1 0-213,-8 0 224,3 0-101,-4 0-22,6 0 67,2 0-180,-2 0 136,4 0-338,-2 0 158,7 1 314,2 0-146,6 2 100,5 1-77,-2-1 111,7 1-134,-6-2 45,4 1 0,-9-2 44,-1 0 79,-4-1-145,3 0 78,-2 0-57,1 0 102,-5 0 157,-2 0-236,0 0-11,1 0-56,1 0 68,-1 0-12,1 0 67,-2 0-67,1 0-9831,-9 0 9778,-3-2 1,0 2 0,2-2 0</inkml:trace>
  <inkml:trace contextRef="#ctx0" brushRef="#br0" timeOffset="64828">23769 15602 13061,'9'-8'5670,"-4"2"-4852,-2-7 2689,-13 4-3294,2 5-11,-9-1-213,0 28-101,9-16-415,29 8 516,0-26 560,16-7-516,-40 6 23,-9 6-11,-23 17-101,15-2-11,-1 9-45,18-10-1505,16-1 1527,8-7 135,2-4-191,-5-1 863,-14-3-661,-8 4-146,-7 1 158,-8 3 1415,-2 5-1595,-5 13 56,14-8-79,3 6-223,36-16 414,-8-5-112,14-1 78,-22-2 57,-5 1 525,-35 6-592,13 3-3315,-28 10 3270,33-5-102,2 2 34,18-8 34,35-13 134,-25 9 281,19-9-79,-45 12 481,-20 4-750,6-17 0,-4 13 0,16-13 0</inkml:trace>
  <inkml:trace contextRef="#ctx0" brushRef="#br0" timeOffset="67386">24017 14957 14126,'4'13'4740,"-1"26"-3687,-3 27-975,0-8 314,0 2 0,0-3-122,0-24 267,-1 27-413,1-55-24,-1-1-324,1-19 168,0 4 168,0-45-179,0 28 106,1-21 1,0 0-52,-1 17 29,1-4 0,0 0-84,0 8 168,-1 7-113,4-16-44,-2 26-33,3-7 246,22 4-124,-8 8 90,22-6-145,-20 12 123,-1 0 0,6 0-12,-13 0-134,11 0 337,-9 9-248,-5-4 92,3 10-114,-10-9 224,3 26-279,-4-20-1034,1 18 1067,-3-24-34,0 0 79,-2-2 45,-17 15 33,3-7-123,-6 7-45,11-12 79,7-5 67,-3 1 1055,-2 0-809,-9 3-302,1-2-23,2 1 12,6-4 168,6 0-57,-1 0-21,-1 0-68,-1 0 34,0 0-135,2-1 168,-6 1-157,-5 0 124,5 0 11,-3 0-9932,13-9 8585,1 1 1,0-2-1,-1 4 1</inkml:trace>
  <inkml:trace contextRef="#ctx0" brushRef="#br0" timeOffset="68578">24687 14858 11638,'8'5'3665,"-5"-1"-2949,-8-4-155,-3 0-113,-2 3 112,-1 4 863,-18 29 0,-2 9-1288,5-7-124,-6 9 0,3 0 56,16-16 505,-1 27-68,7-9-336,1-14 0,4 1 465,13 9 0,4-3-3620,-2 0 2987,23 18 12,-6-50 10,-12-4 12,11 0 33,-20-4-190,0-1-2129,-6 0-46,-2-1 2298,-6-2 0,3 1 0,-3-1 0</inkml:trace>
  <inkml:trace contextRef="#ctx0" brushRef="#br0" timeOffset="70386">24811 15106 9073,'13'-1'9244,"-2"-2"-7832,-11 3-662,-20-2-616,9 2-190,-17 0 112,14 2 23,0 2-57,1 1 23,-3 5 56,7-4-45,-7 5-112,7-1 134,1 3-111,3-1-35,4-3 113,1-5-112,17 6 45,-5-6 22,21 5-34,-14-9 101,10 2-78,1 5 101,-11-1 134,0 3 90,-17-5-348,-4 0 169,-2 1-124,-1 0-56,-2 1 347,-4 3 461,3-4-1530,-10 3 1248,5-6-268,-4 0-292,6-2 147,2 0-23,2 0 45,-5 0-135,-5 0 11,3 0 1249,-6 0-1215,-1 0 0,10 0 0,-4 0 0</inkml:trace>
  <inkml:trace contextRef="#ctx0" brushRef="#br0" timeOffset="74140">24935 15329 11638,'10'3'5726,"1"-9"-5289,-6 0-224,4-8 269,1 3 392,3-4 852,-1-8-1794,-3 11 68,-2-5 12,-6 16-383,0-1 674,-1 20-281,0 18-100,0-8 89,0 6 34,0-29-56,-2 4-12,-1 0 90,-1 7-123,-1-5 147,1 2-182,1-6 91,1 2 23,-1-2-46,1 9 102,1-2-180,0 1 123,1-6-33,0-6 0,0-1 650,0-1-639,-4 0 56,0-1-67,-5 0 123,1 0-90,3 0 135,1 0 269,3 0-807,1 0-6387,0-4 6768,-4 1 0,3-1 0,-2 2 0</inkml:trace>
  <inkml:trace contextRef="#ctx0" brushRef="#br0" timeOffset="77642">25158 14932 12232,'10'-2'4471,"-3"1"-2320,-7 0-571,4 5-750,2 11-203,4 9-291,-3 2-3291,4 12 2989,-7-21 100,2 9-265,-4-12 165,-1-1 10,2 6 12,-1-5 12,1 4-1946,3 9 2012,-3-11 2158,2 12-2180,-3-16-78,-1 0 97,1-1-86,-1-2-56,1 8 11,-1-6 3493,1 7-3583,-1 3 202,0-9-201,-1 11 111,0 3 12,0-13-68,0 11 135,0-17-135,0 0-22,0 10 90,0-3 44,-1 1-179,0-3 202,0-9-168,0 1 11,1-2 134,0 0-134,0 1 101,0 0 129,-24 47 0,-8 12-241,19-33 72,-20 35 1,6-12 5,25-50 0,-11 14 23,9-10-56,-5 5-12,8-9 68,1-2-6623,-2-13 6589,-1 1 0,0-3 0,0 5 0</inkml:trace>
  <inkml:trace contextRef="#ctx0" brushRef="#br0" timeOffset="105330">23719 15553 7235,'-2'19'4526,"-5"3"-3831,2-17 4538,-8 14-4605,10-11-147,-4 8 1,5-6 11,1 12-537,1-9 357,4 24-212,-1-21 269,13 52-292,-9-44 118,2 16 0,-1 1-3375,-4-12 3235,1 38-343,-4-40 186,-1 18 169,0-31-124,0 3 100,0-8 46,-1-1 3042,-1 0-3132,0-2 648,-5 3-570,3-4-134,-7 9 90,5-6 78,-11 16 246,5-8 34,-5 6-156,-6 0-56,6-8-35,-5 5 46,-4 0-35,11-9-234,-7 4 89,12-9 0,3-2 45,0-1-123,-26 15 34,18-9-2872,-20 12 2804,24-12 190,-1 1-89,2-1-11,0 0-22,5-4 100,-3 1-157,4 3 68,-1-1 3039,2 8-3040,2 12 68,-1-3-45,5 5 34,1-12 67,1-8 78,0 1-11,-2-3-213,14 25 90,-9-18-45,11 18 56,-12-22-123,-1-3 268,9 16-257,3 9 34,2-2 78,1 4-45,0-4-33,-9-14 78,5 10-45,-11-17-3459,6 11 3571,6 16-2470,1 6 2403,0 1-1651,-9-13 1684,-5 3-1025,-5 3 903,-6 5 1126,-3-3-1161,-12-3 1585,7-15-1393,-13 16-192,5-14 203,-5 5-168,-6 2-69,11-12 130,-23 19 1,-3 3-41,7-7 27,7-5 0,-6 5 1,3-3 6,7-7 0,1-2-78,0 1 0,0 0 56,-29 18 34,20-13 11,0-1 44,3-1-66,0-2-90,-21 12-712,5-5 857,-4 3 1732,22-15-1765,19-11 2723,4-3-2846,5-2 112,-22 6 66,9-3-133,-23 5-1,4-1 95,-22 5 1,-5 0 896,24-7 1,0 0-993,-19 6 1,-3-2 61,5-15 0,8-3-3274,14 2 3212,-13-5 0,3 0-78,25 4 112,-17-5 0,20 7 45,-41-8-112,37 8 106,-14-3 0,-1 1-2352,11 2 2336,-32-8 2267,15 4-2335,2 2 1,-1-1 111,-15-3-84,19 4 0,-1 0 56,1-1 1,4 0-85,-6 0-22,-10-6 89,34 10 23,-13-1 3101,-6 3-3146,2-1-3325,-32 11 3302,38-6-77,-22 5 144,33-6-2312,-48-12 2212,37 5 134,-41-10-178,48 8 122,-1-1-11,-2-1-67,-11-9 1096,-3-4-1001,5-1 0,0 0-95,-5-6 89,2-13 1,3-3-79,13 8 34,4-7 0,-2-11 0,3 9-23,1-4 107,1-10 0,-1-2-2002,-1 3 1907,3 13 483,0-2-427,5 34-90,1 3 78,-5-22 2056,7 22-2089,-2-20 3320,4 25-3511,0-9 780,0-5-701,0-14 44,0-17-3257,0 15 3247,0 1 100,0 23-67,0-5 22,0 0 23,0-6-213,2-9 78,2 11 46,1-4 3357,0 10-3178,-3 9-236,1-3 134,10-29 35,-7 22-57,7-21 123,-10 28-134,-1 3 112,2-4-112,-2 6 23,3-4 66,-1 5-22,2-2-78,-1 2 45,3-1 44,-1 0-33,5-6 22,18-16-56,-11 11-3358,22-13 3482,-18 21-2404,12-3 2292,-8 5 100,31-12-179,-29 9 151,6-2 0,-1 0 51,-9 3-101,13-2-124,-18 4 247,29-7-67,-13 4-11,27-6 2256,-34 9-2200,-1 3 3268,-13 3-3391,15 0 156,-11 0-145,26-4-3460,-21 1 3560,15-1-111,-10 2-1606,0 1 1627,-5 1-10,-9 1 89,2-1-56,-10 0-55,3 0 2563,-6 0-2307,28 0-834,-7 0 533,34-8 178,-29 2-33,5-7 123,-7-1-246,5-4 45,13-6 89,6-4-95,-12 6 0,-1-1-2196,10-5 2263,-9 3 1,-2 1-85,-6 2 23,6-5-1339,-13 9 1272,-7 5 122,11-10-145,-5 4 915,15-22 1,1-5-647,-6 5-169,-5-1 1,5-8 0,-6 6 2268,1-7-2246,-10 14 1,-2 2 3447,-1 10-3470,-10 16 123,6-17-202,-6 5 135,4-12-67,-5 10-34,-1 8 201,4-8-212,-5 14 101,1-7-68,-4 12 45,0-5 45,0 2-33,0-22-35,0 18-66,0-13 134,1 14-134,0 5 78,0-3-12,8-3 80,-2 4-57,22-19-45,-15 16-44,12-9 100,-13 10-22,3-1 0,11-5 11,-10 6 1,8-2-80,-18 9 80,3-1-24,-4 2-262,-1 1 352,3 0-3299,2 0 3187,0 0 135,9 0-135,-11 0 68,12 3 56,-12-2-101,4 4-23,4 2 232,-3-1-175,10 5-46,-12-6-82,9 5 161,-10-6-78,16 5 67,-6-4-124,1 1 202,-4-2-212,2 5 100,-6-3 34,11 10 3324,-13-8-3201,2 2-78,15 15-112,-11-10 66,10 10 35,-13-12-124,-10-9 23,6 7-1,-2-2 90,2 1-67,-4-3-56,-4-4 56,8 13 45,2 2-3470,9 15 3413,-7-12 24,-1-2-12,-8-13 123,3 5-134,-3-5-57,4 7 24,-4-6 133,8 10-201,-6-9-1807,15 14 1829,-5-8 2588,2 3-2543,-4-5 135,-8-3-191,-3-4 146,2 2-23,4 2 2937,-4-5-2791,3 3-224,-8-7 101,0 1 34,3 3-102,-1-2-22,2 2 45,-4-3-11,-1-1-22,2 0 111,1 1-145,0 0 78,1 0-22,-1 0 0,5 2 67,-4-1-101,3 1 56,-2-1-11,-1 2 11,8 4 34,-6-4 22,2 2-67,-7-5-89,-1 0 111,3 1-56,3 5 79,-2-3 11,4 3-168,-2-2 235,-1-1-223,3 3-3292,14 6 3492,-10-6-156,8 6 12,-16-10 133,-2-2-145,1 0 23,-1 0 66,0-1-66,-1 1 3425,3 1-3348,0 1-100,1 0 135,0 3-180,1-1 90,4 9 112,-4-7-180,4 6 79,-8-10 23,0-1 66,1 0-100,-2-1-67,1 1 134,2 3-146,-2-2 202,4 7-202,-4-7 113,3 4-46,-3-4 158,-1 0-202,1 0 100,2 4-201,-2-4 135,2 2 145,-4-4-448,0-1 336,-23 0 0,17 0 0,-17 0 0</inkml:trace>
  <inkml:trace contextRef="#ctx0" brushRef="#br0" timeOffset="116839">25753 17214 8344,'-11'-14'2253,"1"2"806,8 7-1614,-2 3-56,-5-1-1355,4 3 134,-3 0 269,7 0 324,0 0 1414,-2 0-2175,1 0-34,-3-1 79,0-1 11,1 0 795,-1 0-738,4 1 10,0 0-45,5 1 1,1 1 66,3 0-1052,1 1 1030,-2 0 213,1 0-145,0 0 291,1 2-348,-2 0 169,3 2-225,-1 0-55,0 0 55,-1-1 919,-3-1-1042,0-2 56,0 0 56,-1 1-100,1-1 190,0 1-90,3 3 34,3 1-135,1 1 90,0-1 0,-1-2-56,-7-3 112,2 1-202,-2-1 102,-2-1 21,1 0 57,-1 0-45,0 0 11,-1 0 90,1 0 11,1 2 11,38 23-135,-27-17-78,43 24-3150,-49-28 3251,11 4 0,-9-3-135,2 0 146,3 4-134,-3-3 202,-2 0-247,0-2 100,-1 1 102,-2-1 3039,-1-2-3163,-6-3 34,1 1 0,3 0 78,1 1-167,3 0 78,5 2 33,-4-3-89,13 3 78,-15-2 11,7 1 23,-9 0-101,0-1 67,5 3-67,-3-1 280,5 2-302,-14-3 156,1 1-167,-22 4 55,-9 11 79,4-5-45,-25 12 22,35-19 23,-25 4-90,14-7 90,8-2-45,-6 0-22,22-2-1,-2 1 57,5 0 0,1 0-348,-2 0-403,1-1 717,-14-8 0,10 6 0,-10-6 0</inkml:trace>
  <inkml:trace contextRef="#ctx0" brushRef="#br0" timeOffset="141531">21809 17016 6204,'4'13'1019,"0"-3"-133,-4-7-1077,0-3 561,-1 2 2611,-2 2-841,-3 0-1009,-2 2-1232,1-1 135,2-1 347,0 6 1715,-1-2-225,1 0-1591,1-4-235,3-4 683,8-12-616,0 5 90,6-10-79,4 3-3381,8-4 3247,-4 3 45,3-2 156,-12 7-89,0 1 45,-2 0-169,14-11-2167,-5 6 2123,7-6 2459,-8 8-2404,31-26 371,-30 22-179,23-18-24,-39 30-178,-2 2-45,3-1 3481,2-2-3436,3-2 134,1-2-135,2-1-3413,19-15 3525,-17 15-190,14-10 157,0 1-100,-3 2 144,22-16-111,-25 18-56,3-1 89,-10 5 639,32-29-616,-15 17-40,-4 0 1,-1 1-2229,4-1 2492,4-4-829,-7 4 516,-7 6 144,-5 5-178,-5 4 100,4-3 57,3-3-23,26-17 0,4-2 1020,-6 4-1071,10-6 1,-4 2 2512,-30 22-2507,25-19-33,-24 17 190,16-13-202,18-6-1742,-6 3 1731,-12 8 1,-1 1 77,6-6 34,-19 10 955,-10 6-1089,8-9 145,-2 3-100,18-15 111,-18 17 124,17-14-146,-23 19 3426,9-8-3549,-10 9 123,10-8 23,-9 7-90,8-5-56,-6 3 157,-1 2 55,13-12-21,-13 11-158,6-6-21,-11 10 111,0 0 157,7-6-123,-6 6-67,6-5-45,-5 5 44,4-4 57,4-1-90,-5 2 101,-2 2-146,-7 5 45,1-1-23,-1 1 46,1 0 10,-2 0-10,-2 2-68,1-1 101,1 0-78,0-1 33,1-1 90,-2 2 89,0 0-201,-49 14-56,30-6 123,-19 6 0,0 0-897,20-6 841,-22 6-11,25-11 44,-3 0 23,5-2-224,-4 3 325,6-2-269,-9 5 168,11-3 785,-12 6-785,6-3-112,-4 3 33,3-2 135,10-4-179,-3 1 56,8-4-123,0 0-3370,44-5 3582,-18 0-1235,11-2 1,-1-2 1178,-10 0-1539,13-8 1585,-29 12-192,6-3 180,1 2-11,-2 2-101,28-7 1640,-24 8-1561,8-5 2189,-20 7-2190,-1-1 3393,-3 1-3281,1-1-235,-4 2 292,-8 5-191,3-1-11,-23 27 67,17-16 0,-21 39-34,25-38-112,-7 16 90,8-22 90,-1 0-157,-4 8 78,2-3-22,-10 20 89,11-20-167,-7 13 111,10-19-67,-3 4 101,4-7-101,-1 4 68,4-9 33,0 4 0,0-5-1154,1 0 1098,-2-14 0,1 11 0,-1-12 0</inkml:trace>
  <inkml:trace contextRef="#ctx0" brushRef="#br0" timeOffset="149737">23322 16817 6775,'-20'-12'3598,"3"2"-2366,13 7 550,1 1-562,-1 2-849,1-2-203,0 2 67,2-1-157,-2 0 807,-5-5-313,5 3 571,-8-8-404,7 6-369,0-2 157,0 2 55,2 2-335,0 0 616,1 1-852,1 1 67,0-1 460,20 2-460,-11 0 225,17 0-281,-19 0 561,16 0-381,-11 0 156,13 2 90,-1 4-515,-10-3 78,9 4 57,-15-5-46,2 0-44,1 0 22,-2 0 101,-1 0-146,9 2 0,-11-2 113,9 1-103,-13-2 70,1-1-58,-1 1 46,0 0 10,1 0 1,-1 0-136,-1-1 170,0 0-113,3 1 135,-2 0-90,2 1-90,-1-1 90,2 1 101,-2-1-101,2 1-101,-4-2 113,0 1 32,2 0 12,-1 0-100,1 1 100,-3-2-34,3-18-112,0 9-3257,3-21 3302,-3 21 68,2-7-12,-4 10-45,4-9 146,-3 8-224,2-5 224,-1 6 3258,-2 1-3471,4-11 90,-3 10-724,2-8 791,-4 12-112,0 1 45,2-5-45,-1 3 134,1-3-122,1-2 77,-3 6-246,3-8 246,-2 7 691,0 0-679,-1 1-101,0 1 179,0 0-246,0-3 145,0 0-44,0 0-23,0 2-1513,0 2 1558,-17-1 0,13 1 0,-13-1 0</inkml:trace>
  <inkml:trace contextRef="#ctx0" brushRef="#br0" timeOffset="152944">19725 15056 13016,'16'19'4449,"-4"-4"-3586,-17-14-34,0-1 3530,-13-16-4393,13 4-67,-11-15-1716,16 6 1795,5-2 111,2 0-534,5 1 445,6-4 11,12 0 123,-7 7-89,6 1-2688,-8 12 2845,13 1 640,-6 1-663,7 2 169,12 16 435,-21-4-833,6 8 0,-1 6 94,-9 12 91,5 4 89,-22 22-269,-10-37 11,-5 23 23,-8-18-2235,-2 1 2179,-17 27 78,14-23 90,-12 19-179,22-34 66,-5 5 24,1-2-258,-3 1 213,0 0 2225,1-2-2327,1 2 203,6-4-46,-10 24-33,13-20 0,-6 22 3238,10-24-3182,0 8-79,3-10 158,0 9-124,2-7 855,-1 6-653,1-12 100,0-1 1,0 0-135,0-5-44,0 0-169,0-7-2129,0-1-90,-3-2-3943,-3 0 6207,-5 0 0,5 0 0,0 0 0</inkml:trace>
  <inkml:trace contextRef="#ctx0" brushRef="#br0" timeOffset="154692">19725 16197 6518,'1'7'4034,"0"-2"3966,-2-5-7630,0 0-169,0 0 819,-4 2-1042,2 5 55,0-3-167,2 2-45,3-6-3157,2-4 3347,8-8 8,-5 2 194,3-3-56,-9 8 336,-11 4-336,-3 2-56,-8 10 2916,8-3-3196,10 7 859,9-12-747,6 0 145,-1-3-55,3-7 89,-7 4 212,0-4-268,-11 6-44,-6 2 10,1 1-336,5 4 281,9-3 66,9 1-44,2-9 67,-7 1 45,-1-2 269,-7 4 1299,-16 2-1366,9 1-3082,-9 0 2779,-2 0 0,14-1 0,-1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3T12:48:35.01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192 3696 13117,'11'1'5569,"-3"0"-4829,-8-2 974,0 1-1131,0 10-460,-3 2 269,-2 14-123,-3 3-22,-2 7-29,2 5 1,0 4-118,-2 14-107,2-11 0,2 0 118,2 6 23,1 1 21,2-9 1,1 1 11,-1 9-157,1-15 1,0-2 179,0 4 44,0-9-235,0-5-45,0-13 90,0-11-101,0-3-56,0-1-11,1-13 134,0-3 50,2-18 1,0-5-3454,0-9 3347,1 6 1,-1 0 45,1-5 71,-2-4 1,1-2-140,-1 0 56,0 4 0,-1 1 44,-1 1 46,0 12-169,1-7 23,0 16 89,3 3-10,3-4-46,2 0 3522,1 1-3578,-1 5 139,14-8-49,-8 14-67,15-10 111,-11 17-111,1 3 134,34 11-11,-24 4-78,23 14 95,-32 6 0,-5 2-163,2 4 101,-3-3 0,-3 0 1,-8 8 10,-2 4 79,-7 0-90,-3-5-78,-6-16 22,-12 4 79,4-10-57,-10 2-190,-18-6 213,18-8 95,-5-2 1,2 0-107,11-4 167,-13 1 68,32-1-190,0 0-23,5-1-67,0 1-89,0 1-12,2 2 280,10 9 67,0 0-1200,9 6 988,-3-2 145,2 0-168,2 0 269,20 12-112,-15-12-56,13 7 370,4-2-415,-23-12 135,16 9-146,-27-15 112,5 4-33,-6-4-68,4 2 921,-7-2-708,2 0 67,-1 0 202,4 3-471,-5-4-11,1 2 68,-4-4-23,-1 0 258,1 0-157,-2 1-79,2-1 213,-1 1-22,0-2 203,-1 1-472,-50 1 0,37-2 0,-38 1 0</inkml:trace>
  <inkml:trace contextRef="#ctx0" brushRef="#br0" timeOffset="2271">14911 4440 12647,'1'42'3159,"1"0"1,-1 9-2678,1 17 202,0-40 660,3 8-44,-1-2-908,-1-3-89,-2-5-124,-1-13-56,0-1-89,0-2 44,0-3-78,0-2 67,0-4-179,0-1 68,0-3-1,0-4-22,0-16 44,0-10 68,0-3-112,0-1 100,0 12 35,0-26-124,0 23 78,0-28 68,0 29-146,0-7 78,3-8-89,0 17 67,1-1-11,4 15 44,-2 7-66,3-3 77,-1 6 46,5 0-12,0 0-78,4 1-33,-4 0 22,7 2 100,10 11-66,-10-6 44,4 12 12,-19-12-136,0 2 103,-3-1-81,-1-1 114,1 7-11,-1-4-158,-1 5 146,1 1-112,-1-7 45,0 6 134,0-10-123,-1-1 123,-1-2-156,-2 0 55,0 0 34,-5 1 101,-3 0-101,1 1 56,0-1 481,-6 0-335,8-2-236,-6 1 13,9-1 32,1-1 34,-2 1-124,0 1 57,1-1-12,-2 0-100,0-1-124,1 1 78,1-1-312,5 1-9395,-1-1 9123,-1-3 0,1 2 1,0-2-1</inkml:trace>
  <inkml:trace contextRef="#ctx0" brushRef="#br0" timeOffset="3262">15358 4812 14428,'3'10'7989,"-1"-1"-7350,-5-7-325,-4 5 78,-14 17-358,2-1 33,-10 13-314,-3 4-3192,0-1 3439,-3-5 0,15-13 0,9-17 0</inkml:trace>
  <inkml:trace contextRef="#ctx0" brushRef="#br0" timeOffset="8912">15780 4465 9689,'5'5'6498,"-2"-1"-5556,-5-5-416,-1 1 80,-2 0 1478,-5 0-1748,4 1-68,-4 1 114,4 0 99,-6 6-212,-1 4-224,-2 1 0,4 0-68,1 6-3201,-2 13 3269,2-5-1668,1 7 1544,6-23 90,2 0 45,0-4-89,1 0 78,-1 0 2611,1 7-2623,0-5-55,0 5 2774,0-7-2774,0-1 22,0 0 134,0 0-179,1 1 281,7 10-225,-3-7 336,16 20-213,-8-17-22,10 7-2369,-4-11 2224,2-5 66,-1-2-10,-3-2 44,-4 0-90,-5 0 91,1 0-730,-4-1 707,0 0-448,2-2 392,-1-1 22,2-3 90,-1 1 1861,1-2-1928,-5 3-34,7-6-23,-6 5 841,4-5-773,-3 2 541,-1 0-563,0 1 33,-2 1-101,-1 5 124,1-3-169,-2 1 157,1-3 57,-1-3-180,1 2 78,-1-1 68,0 1-68,0 0-100,0-3 212,-7-11-190,5 12 78,-7-8 34,5 10-56,-12-12 34,7 8-34,-7-7-67,11 14 56,0 0 100,0 0-122,1 2-12,0-1 90,-3-1-90,2 1 67,-7-5-11,6 6 68,-3-4-90,-10-1-12,11 4 113,-11-3-146,15 7 123,-5 0-67,4 0-34,-3 0 68,5 0-359,-3 0-3003,-3 0 3328,-6 1 0,6-1 0,-1 1 0</inkml:trace>
  <inkml:trace contextRef="#ctx0" brushRef="#br0" timeOffset="11463">16301 4043 7625,'7'12'4482,"0"-3"-1242,-6-9-2623,2 0 2230,4 0-2432,1 0-79,5 0 745,-2 0-588,19 3-303,-2-1-22,29 4-168,-27-3-33,7 1 3197,-26-2-3186,-2-1 156,2 0-78,-7 0 101,1-1-135,-5 0-2487,0 0-1938,-5 1-5428,-7 3 9255,-8 2 0,7-2 0,1 1 0</inkml:trace>
  <inkml:trace contextRef="#ctx0" brushRef="#br0" timeOffset="12559">16301 4341 22115,'14'2'2140,"-3"1"-7363,15-1 5604,-4 2 1106,0 0-1308,-2 0 1096,9 2-1040,-13-3-134,11 2-68,-16-3 236,6 1 3134,-8-1-3257,5 1-135,-6-3 45,-3 1-33,2-1 77,-2 1-144,-1-1 133,-2 1-750,0 0-2734,-9-1-6118,-6 1 9513,-9-1 0,8 0 0,1 0 0</inkml:trace>
  <inkml:trace contextRef="#ctx0" brushRef="#br0" timeOffset="23817">17318 3795 13488,'13'3'5030,"-2"-1"-3349,-11-2-931,0 0-559,0 9 392,0 17-57,-8 33 1,-2 8-291,1 1-164,-2 0 1,-1-5-3129,3-30 3347,2-6-2155,-1 4 1965,2-12-280,1-1-214,4-13 135,1-5-9573,-14 0 8246,3 0 1,-5 0 0,9 0 0</inkml:trace>
  <inkml:trace contextRef="#ctx0" brushRef="#br0" timeOffset="24818">17616 3894 6051,'12'3'4223,"-3"0"-1302,-9-3 1158,0-1-2671,0 10 407,-11 56-1422,0 0-62,3-20 0,-1 1-51,1-2 0,2-1-882,1-6 0,0-3 804,-1 21-80,2-12-111,4-41-22,0 3 145,0-2-167,0 2-23,0-1 168,0 0 3263,0-2-3263,0-1-811,-4-2-1946,-2-2 2645,-17-5 0,13 3 0,-9 0 0</inkml:trace>
  <inkml:trace contextRef="#ctx0" brushRef="#br0" timeOffset="25822">17095 4018 11672,'8'7'3025,"-1"-2"-2151,-7-5 2264,0-2-1894,6 2-729,0-2-157,9 4-44,0 2-17,20 6 0,5 1-342,-1-1 90,1 0 0,3 0 840,14-2-1345,-26-4 740,18 3-286,-31-3 353,16 1-190,-12-2-213,12 1 56,-17-3 22,4 0 1,6 2 111,9 3-112,-9-1 621,-3 0-451,-15-4 34,-1 1 77,1-2-326,-5 1 90,1 0-3439,-6-1-2399,-6 0 5771,-8 2 0,5-2 0,-2 2 0</inkml:trace>
  <inkml:trace contextRef="#ctx0" brushRef="#br0" timeOffset="27017">17120 4167 8400,'5'8'9457,"0"0"-8896,-5-11 357,0 2 91,19 7-707,-4 0 180,19 4 0,3 1-269,-2 0-1,2-1 1,1 1 191,1-2 66,-1-1 1,0 0-337,3 1 79,16 2-90,-40-9-55,-2 1 134,18 1-23,-11-1-157,11 1 90,5 0-22,-21-2-3560,22 2 3503,-27-2-37,2 0 161,-6-2-101,-2 1 224,3 0-112,-4-1 0,2 1 3564,-4-1-3755,1 1 180,1-1-258,3 0 147,-1 0-12,2 0-23,-4 1 79,-1-1 22,-3 0 302,1 1-414,-35-2 0,25 1 0,-25-1 0</inkml:trace>
  <inkml:trace contextRef="#ctx0" brushRef="#br0" timeOffset="28329">18137 3993 13718,'-2'-10'5367,"-8"-4"-3738,7 13-1921,11-2 315,24 16-1730,-1 3 1,2 1 1504,12 13 1116,0 12-1026,-36-16 788,-5 0-620,-33 25-78,8-20 341,-6-4 0,-5-1 824,-4-8 1,1-2-1290,-6 12 157,-3-1-44,68-9 156,30-8 0,6-2 146,-5 4 947,6-5 0,-11-3-1138,-42-4 90,-2 0-5860,-6 0 2823,0-2-887,-7 0 3756,-4-1 0,2 0 0,-1 2 0</inkml:trace>
  <inkml:trace contextRef="#ctx0" brushRef="#br0" timeOffset="29126">18062 4217 10541,'7'12'5120,"0"-2"-1714,0-6-2487,-1 0 1838,49 11-2612,-31-10-55,33 7 224,-31-10-4387,-8 0 4320,8 0 713,-14-1-668,2 0-259,-10 0 214,0-1-6432,-4 1-3646,-6-1 9661,-5 0 0,2 0 0,0 0 0</inkml:trace>
  <inkml:trace contextRef="#ctx0" brushRef="#br0" timeOffset="30064">18633 4043 11717,'-2'23'3686,"1"-5"-3361,-9 20 1389,-3 23-6578,6-21 5693,1-3 0,1-1 1254,3-1-828,4 8 141,11-17-1273,3-7-44,6-10-46,-3-5 68,3-3 695,35-5-595,-27 0 214,19-3-438,-41 3 2965,-5 1-2942,-25-9 0,16 8 0,-16-8 0</inkml:trace>
  <inkml:trace contextRef="#ctx0" brushRef="#br0" timeOffset="30713">18658 4217 9946,'-8'-10'2678,"1"3"281,6 7 2475,0 0-4459,6 0-460,2 0 415,50-3-885,-29 1 67,11 0 0,-3-1-11,-20 2-359,7-1-9573,-32 1 9787,-2 1 1,-1-1-1,3 1 1</inkml:trace>
  <inkml:trace contextRef="#ctx0" brushRef="#br0" timeOffset="31365">18633 4068 7336,'-1'-4'7473,"1"2"-3864,0 2-2960,2 0 382,13 0 11,22 0-862,8 0-57,3-2-90,-12-1-10,-16-1-124,2-3-9233,-17 4 9334,-2 1 0,-10 2 0,1 1 0</inkml:trace>
  <inkml:trace contextRef="#ctx0" brushRef="#br0" timeOffset="33028">19055 4068 12680,'2'39'4017,"1"1"0,1 1-3765,-3 3 1,-1-2 195,0-10 381,-11 26-683,7-31-561,-10 18 168,13-41-122,-1-4-3471,11-47 3784,-3 15-1067,2-6 0,1-3 999,11-19 124,-3 12 11,4 2-67,14 17 135,-13 16-56,18-4 156,-19 16-179,27 6 2257,-23 0-2235,18 4 3594,-35 21-3604,-10-12 156,-13 25 89,-21-15-66,13-8 66,-5-2 2,21-16-80,-3 0-213,0 0 34,1 0 56,3 0 23,1 1-113,1 0-44,-1 1 66,1 0 46,0-2-101,2 1-270,1-2 236,5 6 146,1-1 157,15 14-247,-7-8 214,13 10-13,-13-12 348,11 10-224,-13-10-11,5 3 359,-10-7-225,-3-3 90,-1-1-2610,-1-1-7714,-19 0 8798,3 0 0,-6 0 1,11-1-1</inkml:trace>
  <inkml:trace contextRef="#ctx0" brushRef="#br0" timeOffset="34323">19576 4118 12960,'10'7'4258,"0"-3"-1859,-9-5 1052,0-1-2947,0 9-314,-1 4-134,1 9 67,-1 15-123,1-8 0,-1 10 370,-1 6-213,1-18 168,-1 15-202,1-28 23,-1 1-101,1-9 44,-1-2-10,1-1-91,0 0-55,0 0 67,0 2 11,0 4 79,0 1-45,0 9-90,0-9 135,0 2-169,0-10-2363,0 0-7389,-6-9 8229,-1 1 1,0-2 0,1 5 0</inkml:trace>
  <inkml:trace contextRef="#ctx0" brushRef="#br0" timeOffset="36073">20568 3845 12242,'7'11'4302,"-2"-2"-2976,-5-9-453,0-1 537,-25 12-1108,9-2 253,-22 19 0,-2 5-371,10-2-123,-1 1 1,2 0 39,12-4 11,1 1 134,3 0-32,1 2 486,3 11 1,1 2-448,0 1-219,1-2 0,2 0 111,3-2-22,1 20 124,3-8-3359,4 16 3089,-1-39 57,3 0 11,-3-18 156,8 9-122,-1-7-90,4 4 89,-1-6-33,-1-4-56,2 3 67,-1-1 3313,-4-3-2864,6 3-527,-11-7 66,7 4 91,-11-7-90,0 1 78,1 0-78,-2 0-785,0-1-4627,-6 0-4464,-4-5 9005,-7-2 1,7 2 0,0 0-1</inkml:trace>
  <inkml:trace contextRef="#ctx0" brushRef="#br0" timeOffset="38467">20692 4093 13364,'7'14'7395,"-2"42"-6644,-5-32 22,0 18 0,0 4-5481,0 0 5157,0 19-295,0-19 70,0-14 829,0-8-1053,0-13-124,0-7 136,0-1 2379,0-2-2503,0-6 2040,0-4-1928,0-6-3460,4-30 3371,-2 16-580,5-22 680,-4 24-101,1-8 46,-1 8 88,0-5-649,7-29 482,-2 22 145,3-16 2927,-5 35-2904,-5 17 966,1 1-1089,0-1 22,5-3 101,3-2-169,16-5 147,-10 5 122,7-1-201,-12 9 146,-3 0-124,13 0 146,5 7-33,-4-2 78,10 20-124,-22-10-44,5 7 78,-11-11-78,-2-4 123,-1 0-78,0 13 66,-1-6-122,-7 14 67,-4-6-168,-1-5 123,-1-1 67,8-10-67,1-2 11,-3 3-11,3-3 34,-9 7 22,7-7-135,-4 3 158,6-5-46,0 0 46,-2 1-12,1-2-78,0 1 157,1-2-180,1 0 68,1 0-57,0 1 46,-2-1 100,2 0 135,-11 1-158,7-1 203,-22 0-370,20 0 33,-13 0 45,17 0 12,2 0-46,0 0-873,-1 0 112,1 0-9047,-21 0 3070,15 0 6761,-17-7 0,22 5 0,-1-5 0</inkml:trace>
  <inkml:trace contextRef="#ctx0" brushRef="#br0" timeOffset="39966">21114 3944 11941,'5'7'3395,"-1"0"-2712,-2-8 57,0 1 1512,5 2-1691,-1 1-192,4 3 763,3 14-818,-3-5 313,6 19-3504,-5 2 3001,-1-5 347,3 12-35,-5-14-689,2 7 365,-5-9 1,-1-2 66,-4-8-78,0 16-90,0-13 123,-3 26 1,2-28 122,-10 44-189,7-40 100,-9 29-180,7-34 113,-4 7-80,2-6 1,-2 2-55,5-8 44,0-1 101,-7 17 426,5-15-515,-5 14-1,5-15-11,3-6 3518,-8 12-3439,9-14 319,-5 6-230,8-10-123,0 1-2286,-5-5-2083,-1-3-4685,-8-6 8998,-3-2 0,6 6 0,1 1 0</inkml:trace>
  <inkml:trace contextRef="#ctx0" brushRef="#br0" timeOffset="42068">19477 4713 6787,'5'8'5121,"0"-2"-676,-5-6-2573,0-1-591,0 8-1068,0 1 593,-3 9-705,-1 2 2968,-12 21-3036,10-23 23,-6 13-89,12-30-5345,0 0-796,-3 0 6174,0 0 0,-1 0 0,1 0 0</inkml:trace>
  <inkml:trace contextRef="#ctx0" brushRef="#br0" timeOffset="43913">19551 4936 10092,'-1'-8'2667,"0"1"-1513,-3 9-986,3-1 101,-2 1 4762,3-2-4807,8-12 23,0 3-158,4-8 46,-3 7 156,-4 1-280,0 3-11,0-3 11,2 0 45,-2 1 23,2-1 55,-2 1-134,-1 3-56,-1 0 213,-2 4-146,1 1 315,1-3-315,-2 2 56,2-2-78,2-1 22,-2 1 112,7-4-112,-7 3 337,2 0-214,-3 3 101,0 0-302,-1 1 190,1 6-112,1 1 124,0 9-135,-2-5 337,1 10-372,-1-13-21,0 5 147,0-9-171,0-2 13,1 0-34,0-1 1,-2-1 66,4 5 34,-2-2 34,2 2-1,-3-3-44,0-2-123,2 0 324,7-6-3481,5-7 3392,7-17-2392,-9 10 2235,0-6 112,-8 16-56,-3 4 56,2-1-134,-4 5-2309,1-3-963,0 2 3350,-8-3 0,5 3 0,-5-1 0</inkml:trace>
  <inkml:trace contextRef="#ctx0" brushRef="#br0" timeOffset="46512">20122 4663 9868,'3'12'2768,"0"-3"-2108,-3-9 8461,0 0-8986,-3 0 190,-1-1-190,-2 1-23,-1-1 392,-17 0-404,8 1-3492,-17 0 3448,19 0-22,1 0 33,-10 11-22,12-7-23,-20 16 12,23-15 22,-7 6-112,9-5 78,-1 0-78,1 0 3549,0-1-3538,-4 5-11,3-2 23,-8 14 156,10-12-190,-3 11 89,6-9 1,0 0 44,1-2-33,1-3 78,-1 15 56,1 0-134,-2 2 22,5-3-45,0-13 67,4 2-22,2 3-11,-4-7-11,4 4 122,9-1 12,-7-3-179,13 7 202,-16-10-113,7 5 34,3-5-202,-4 1 191,3-3-179,-14 0 78,-1-1 56,-1 0-67,0 0 100,3 0-134,-2 0 23,0 0 78,0 0 113,-1 0-169,-27-12 0,20 9 0,-21-8 0</inkml:trace>
  <inkml:trace contextRef="#ctx0" brushRef="#br0" timeOffset="49116">21536 4266 13060,'7'8'6353,"-1"-2"-4521,-6-6 801,0-1-1554,24 0-900,-8 1 322,21 1-479,-7 3 224,19 5-2371,-21-3 2136,8 1 146,-32-5-45,1-1 67,-2-1 79,0 1 156,-3-1-1736,-9 1-1569,-2 1-3432,-11 1 6323,0 1 0,9-3 0,1 0 0</inkml:trace>
  <inkml:trace contextRef="#ctx0" brushRef="#br0" timeOffset="50077">22181 3994 13117,'6'0'3967,"-2"0"-3228,-5 25 387,-3 8 1,0 4-690,-2 28 532,-2-1 0,-1-1-2033,1-12 1282,2-15 1,0-2 889,1-8-2834,0-9-3999,-4-4-2287,1-7 7263,-4-6 0,5 0 1,2 0-1</inkml:trace>
  <inkml:trace contextRef="#ctx0" brushRef="#br0" timeOffset="50617">22429 3969 15560,'10'8'5087,"-10"54"-3955,-10-5-1020,0-4 0,-1 3 61,1-11 1,-1-2-2640,-1 1 0,0-3 2735,-6 17 1129,4-16-1297,7-24-9902,-6-8 9801,2-9 0,-2 3 0,7-7 0</inkml:trace>
  <inkml:trace contextRef="#ctx0" brushRef="#br0" timeOffset="51515">22082 4118 11885,'-3'12'4583,"1"-1"-3228,2-11 752,-1 0-2028,1 2 122,4 1 202,4 3-55,8 0 492,16 6-3683,12 2 3000,2 0-124,3-1 47,-14-6-36,-3-1 360,15 3-841,-11-3 683,7 1-246,-20-3 0,-10-4 2905,-8 0-2838,-2 0-1321,-3 0 539,-24 3 0,17-2 0,-17 2 0</inkml:trace>
  <inkml:trace contextRef="#ctx0" brushRef="#br0" timeOffset="52309">22032 4316 9229,'9'11'9830,"-2"-2"-8141,0-9-882,1 0-247,1 0-146,3 2 416,13 3-416,-2 0-100,11 3-3347,8 0 3156,5 1 11,10-1-10,-13-2-68,-10-3-90,-14-1 90,0 0-34,-7-1 46,4 1 144,-1-1-223,-4 0 101,1-1 3291,-9 1-11818,-10-7 8437,-5 2 0,1-2 0,0 3 0</inkml:trace>
  <inkml:trace contextRef="#ctx0" brushRef="#br0" timeOffset="54014">22900 4167 11941,'7'16'5983,"-1"-2"-3635,-6 47 0,-3 8-2315,1-34 0,0 39 1,-1-14-1503,2-56 1413,0-1 249,1-3-1941,2-45 1613,2 10 1,-1-3 123,0-11 0,-1-1-6,2 9 0,0 2 241,4-25 6,-2 46 286,50-25-505,-19 31 95,7-1 1,0 3-118,-7 5 268,15 3 57,-30 10 553,-1-1-711,-6 7-167,-8-1 112,-2 4-101,-2-3 123,-15 25-134,-11-11 33,-3 7-156,-6-13 291,-19-13-23,23-4 1457,-33-1-1489,46-4-136,-5 0-739,17 0-953,1 0-2319,-2 0 4045,-10-1 0,9 1 0,-7-1 0</inkml:trace>
  <inkml:trace contextRef="#ctx0" brushRef="#br0" timeOffset="55628">23545 4192 9879,'13'0'4538,"-4"-7"-1479,-15 2-2095,1-3 44,-10 4 437,-16 3-940,3 2-427,-4 1-10,13 2 32,10 3-32,-14 15 111,8-4-78,-5 7 347,8 17-246,9-22 22,-1 16 0,2 0-134,4-16-113,8 27 1,-2-40 111,6 1-100,-4-4 67,18-1-45,-14-2 68,15 0-46,-10-6-21,2-8-80,0 0 24,-5-4 66,-4 4 12,-5 4-1,2-3 12,1-10 56,-5 11-180,4-14 135,-6 17 124,-1-11-180,-2 7-2043,0-7 2054,-1 4 11,0 4-882,-2-1 894,-5 2-224,-10-4-12,-4 1 79,-1 1-124,4 6-246,8 4-4706,-6 1 5199,-7 1 0,9 0 0,-2 0 0</inkml:trace>
  <inkml:trace contextRef="#ctx0" brushRef="#br0" timeOffset="56516">23794 4192 10345,'9'4'4582,"-2"5"-4548,-11 2 856,-2 6 992,-16 38-1143,12-28 24,-9 24 492,17-36-155,1 0 267,24 31-1347,5-24 271,13 15 157,-11-32-302,-3-6-124,-17 0 45,6-1-67,-25-3 0,7 4 0,-10-3 0</inkml:trace>
  <inkml:trace contextRef="#ctx0" brushRef="#br0" timeOffset="57323">24091 4217 11134,'13'-13'7765,"-2"4"-5771,-11 17-380,0 23-5260,0 10 3791,-2 6 749,0-5-682,-4-2-2312,0-11 2447,-2 15-1449,3-18 1158,0-1 1528,2-9-1539,1-9 45,1-2-2522,0-3 2999,-11-1 0,10-1 0,-9 0 0</inkml:trace>
  <inkml:trace contextRef="#ctx0" brushRef="#br0" timeOffset="59330">24389 4614 11889,'10'8'7653,"-3"-2"-6443,-7-6 964,0 0-1978,0 8-39,-1 8-81,-1 2-132,-4 12 324,0-3-84,1-6-39,0-2-145,4-13 168,1-2-21,-1-2-125,1-1-870,-5-7 0,4 4 0,-4-5 0</inkml:trace>
  <inkml:trace contextRef="#ctx0" brushRef="#br0" timeOffset="61366">24488 4812 7123,'9'7'7417,"-1"-2"-3909,-9-4-763,1-1-2589,18-20-43,-1 3-12,9-11-56,-10 11 123,-7 6 414,2-1-627,-4 4 90,1-1-23,-5 6 79,-1 1 34,0 0 672,-2 2-807,0 5 78,0 2 1,0 11-113,0-5-11,0 11 45,0-11 67,0 2-78,0-9-22,1-2-12,-1-2-22,2-1-113,-1-1-21,0 0 32,8-5 282,2-5-159,3 0 46,-1-3 102,-4 4-102,-4 1 33,9-15-44,-8 13 34,9-14-23,-10 18 112,1-1-213,-3 2 146,-2 2 55,2-1-144,-3 3 324,0 1-359,7-9 146,-5 7-7148,4-7 7081,-18 7 0,9 0 0,-9 0 0</inkml:trace>
  <inkml:trace contextRef="#ctx0" brushRef="#br0" timeOffset="64118">25183 4589 11863,'6'5'9830,"-2"0"-8959,-18-7-759,4 1 44,-17 1-133,12 0 380,-19 2-336,22-1 101,-12 7-269,13 0 146,-8 6-3437,6 0 3437,3-3 11,2-2-45,-1 4 56,3-6-89,-12 18 44,11-16-10,-9 14-124,13-13 156,0 0 1,1 3 0,2-3 3269,0 4-3326,0-2 91,0 0-146,0-5 156,0 1-122,0-3 89,0 0 156,7 5-167,-4-5 34,11 7-68,-6-6 90,16 8-11,-12-8-34,9 4-90,-16-9 113,1 0-91,2 1 35,-2 0 134,4 0-146,-3-1-11,-1 0 89,0-1 79,1 1-190,-2-1 604,16 0-593,-14 0 90,11 0 133,2 0-684,-14 0 517,13 0 57,-18 0-630,0 0 528,-24-9 0,17 7 0,-18-7 0</inkml:trace>
  <inkml:trace contextRef="#ctx0" brushRef="#br0" timeOffset="65565">25977 4043 12837,'10'6'4807,"-2"-1"-3843,-10-6-426,-3 1-214,-5 0-110,-16 12 850,-8 13-425,-1 6 145,4 9 1,2 3-427,-2 10-117,7-10 0,2 4 190,7 7 1,4-2-253,-1 15-84,5-8 0,4-1-95,11-14 34,7 5-34,19-46 0,3-6 0,-11 9 0,34-21 0</inkml:trace>
  <inkml:trace contextRef="#ctx0" brushRef="#br0" timeOffset="71216">26076 4415 13768,'12'3'6453,"-21"66"-6285,2-40-34,-4 12 1,1-2 78,5-16 112,1-6-22,0-5-180,2-4 79,1-3-158,-1-3-492,2-1 168,0-10 134,4-16 169,1-5-1,5-21 1,1-3 11,-1 9 61,0-5 0,-1 5 129,-6 28-67,0 0 0,-1 9-146,9-8-56,-2 4 67,24-22-78,-10 17-2848,10-6 2904,-13 15 89,-2 6-66,-1 1 201,1 1-79,-1 3-189,-5 0 66,-1 1 101,-4 1-11,-4-3-123,1 2 2882,-4-4-1873,0 0-998,0-3 22,0 3-100,0-4-1,5 4 46,1 0 55,2 0 168,4 2-100,-6 0-79,7 4 56,-10-3-44,4 1-23,-4 3 67,1 1-56,0 3 23,-2-3 89,-2 4-179,-5-1 146,-1 1-57,-8-1 23,-3-3-22,2-2-68,2-1 169,2-3 100,5-1-156,-3 1 10,-4 0-145,4 0 56,-3 2 23,6-2 78,4-2-169,-1 1 91,-2 0-79,3 1 112,-3 0-56,3-1 89,0 0-89,-1-1-9831,-2 2 6785,-30 31 1,-7 8 4154,20-21-622,-21 23 1,12-12 5619,31-32-3048,0 0-2869,9 0-33,-2 1 56,10 0 314,8-1-325,1-5 425,29-14-594,-32 9 57,9-9-1145,-30 19 988,-1-1-504,10-10 560,-5 4 78,6-6-78,-9 10 235,-2 1-1188,-1 2 57,0 0 907,-9-10 0,7 8 0,-7-8 0</inkml:trace>
  <inkml:trace contextRef="#ctx0" brushRef="#br0" timeOffset="72874">26473 4093 9664,'6'9'5446,"1"0"-2924,7 27 1,-1 7-2321,-2-2-120,-3 11 0,-1 13 0,-4-9 526,-10 7-580,1-7 0,-4 1 840,-4-13 1,-2-5-178,-4 6-551,4-9 0,1-4-118,5-16 292,1-5 717,8-8-986,-2 0 44,3-3 69,-1 0-999,-2 0-1187,0-4 2028,-14-8 0,11 5 0,-8-4 0</inkml:trace>
  <inkml:trace contextRef="#ctx0" brushRef="#br0" timeOffset="121719">17789 12303 9028,'15'7'4123,"-3"-2"-3596,-10-5 885,1 0 324,1 0-851,-1-2-44,1 0 2285,-1-5-3160,-4 3 34,0-3 112,-9 27-201,10-14 33,-2 15 123,10-24 1300,-22-32-1378,-1 41 22,-8-31-11,8 48-89,14-17 145,22-15 11,-9-1-78,12-6 78,-26 12-11,-11 15-79,21 7-10,-7-10 78,32-12-23,-19-10 829,-1-2-828,-15 12 78,-12 6 224,-6 9-314,4-3-22,4 2 44,12-10 583,0 0-302,0 2-123,0 0-5077,-15 6 4886,-11-4 0,5 2 0,-2-4 0</inkml:trace>
  <inkml:trace contextRef="#ctx0" brushRef="#br0" timeOffset="126981">17740 12328 6025,'8'11'706,"-1"-2"-762,-7-9 6689,0 0-6453,0 3 32,0-1 628,0 2 975,0-2 2948,0 0-4640,0-16-100,0 6 55,0-12 0,0 10 135,1 0 34,2-8-225,-2 7 23,2-6 0,-2 10 55,-1-1 24,0-3-57,0 2 45,1-9-146,0 10 113,0-10-1222,0 10 1311,-1-3-123,0 2 11,0 2 90,0-5-247,0-4 123,0 4-10,0-5 111,1 1-11,-1 5-157,2-9 112,-1 11 1065,0 0-953,0-2 0,0 1-22,0-7-34,0 0-167,-1 4 10,0 1 90,0 2-22,0 5 10,0-5-44,0 6-56,0 0 135,0 0-124,0-5 45,0-13 34,0 6-68,0-7 68,0 7-46,0 8 68,0-11-100,0-2 55,0 4 67,0-3-156,0 10 100,0 5 45,0-3-89,0 2 67,2-5-12,-1 4 91,1-7-68,-1 0-45,0 0 113,0 0-80,2-12 192,-2 7-3561,2-11 3437,-2 16-213,-1 0 101,0 3 146,0-12-180,0 9 202,0-28-146,0 30 57,0-18 3302,0 24-3437,0-7 134,0 4-2268,0-12 2156,0 12-2591,0-7 2636,-2 7-45,1-1 68,-2-8-56,2 7 55,-1-10 1368,2 8-1378,0 3 3335,0-6-3347,0 10-11,0-16 23,0 13-57,0-14 57,0 16-91,0-4 102,0 5 22,0-3-22,0 2-90,0-2 78,0 3-22,0-11 67,0 10-33,0-10-45,0 13-68,0 1 90,0-1 68,0-3-135,0-8 145,1 4-178,-1-4 122,0 7-122,1 1 246,-1-2-146,0 1 11,0-7-44,0 8 167,1-3 12,-1 9 303,0 1-449,0 6-706,0 2 438,-1 1 122,-1 2 135,0-7 459,0 0 181,2-1-338,0 3-2451,2 10 2149,2 1-45,0 2 57,0-5-12,-2 1 89,-1-3-10,-1 26-79,-2-22-56,0 16 2451,-1-20-2462,-1 5 22,2-7 56,0 3 90,2-11 112,0 0-113,-2-2-928,-1 0-7353,-11 1 8181,-2 0 0,1-1 0,4 2 0</inkml:trace>
  <inkml:trace contextRef="#ctx0" brushRef="#br0" timeOffset="135178">17740 11360 6462,'-10'-8'2745,"2"1"-549,8 5-2185,0 1 45,0-2-123,0-4 45,0 2 89,0-4 527,0 4-23,0 1-246,0 0-112,0 1 359,0-2 189,0-2-470,0-2 102,0-1 2217,0-8-2183,0 11 66,0-7-57,0 14 3094,-13 58-3082,-3-7-398,6-13 1,-1 2 380,-4 1 1,0-2 162,-6 7-225,16-23-402,2-15 111,25-45-78,-5 7-56,1-17 79,-6 18-12,-1-8 22,-10 32-55,0 0-45,-1 3 302,0 2-213,0 5 46,-2 8-2793,-6 13 2692,2-7 33,-3 1 56,6-14-67,2-4 22,0-23-56,4-8 11,0-10 57,2 7 22,2 6-90,-3 14 1133,2-6-1133,0 5-22,1 0 56,5-5-12,-6 10 1,0 2 123,-6 6-124,1 0 57,1 3 1714,-1-1-1737,2 2 12,1 1-35,-2-3-167,2 2 246,-4-4-167,1 0 44,3-5 56,-1 0-135,7-12 146,-6 11-55,2-4 77,-6 10 426,0 0-481,1 1-12,0 1 135,1 2-101,0 0 191,0 2 45,6 13-1,16 20-190,-11-13 44,10 10-44,-20-30 101,-1 2 66,0 8-200,0-1 55,4 17 67,8 8-190,-6-12 67,7 6 45,-10-26-123,0 1 101,2-1 67,-1 0-157,-1-1 145,1 0-111,-4-5 11,0 0 44,-1-1 539,0 0-550,1 1-111,2 2 111,3 2 34,0 1-112,-3-3 123,-1-1-89,-2 0-34,0-2 90,0 3-23,0-3 45,0 2 89,-1-3-145,-28-5 0,20 5 0,-20-6 0</inkml:trace>
  <inkml:trace contextRef="#ctx0" brushRef="#br0" timeOffset="138171">17740 11286 8546,'19'0'3350,"-2"-4"-2498,-14-2 134,-1-1 2532,-1 3-2453,-1 2-494,-2-1-515,0 3-22,-2 2-102,2 3 91,1 8 145,11-4-23,-4-2 629,6-15-673,-11-1 78,-13-1-67,1 7 45,-9 4 111,10 3-200,1 6 10,9-2 583,14-26-504,-13 21 0,7-19 11,-17 31-78,5-1 269,17-1-314,1-6 78,13-4 0,10-32 224,-21 11-1472,6-14 1450,-37 23-303,0 8 68,-9 3 100,5 14-235,10-6 45,-1 8-9831,7-11 8952,-5-4 1,4 1 0,-3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5T13:59:07.193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0 0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5T13:59:07.193"/>
    </inkml:context>
    <inkml:brush xml:id="br0">
      <inkml:brushProperty name="width" value="0.025" units="cm"/>
      <inkml:brushProperty name="height" value="0.025" units="cm"/>
      <inkml:brushProperty name="color" value="#33CCFF"/>
    </inkml:brush>
  </inkml:definitions>
  <inkml:trace contextRef="#ctx0" brushRef="#br0">0 0 24575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9T12:17:14.28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568 15081 9487,'9'11'8673,"-2"-3"-8337,-9-9 2208,-6 1-2264,-1 0 128,-11 27 1,7 13-1707,28-7 0,6 1 1292,-20 11 1,8-6-134,44-20 1,7-19 160,-15-28-5,-10 3 0,-7-2-62,-20-2 101,-8 9-33,0 16 3276,1-3-3310,-1 3 459,0 0-437,0 0 269,-3-2-269,-3 1-67,2 0 202,0 1-157,3 4 33,1 1 112,3 20-122,0-11-57,3 16 246,7 10-33,-1-11-190,4 13 56,-1-10-57,-6-14 1,29 8 22,-24-16 101,32-23-225,-33-5 225,10-28-168,-12 22 89,-4-1 68,-5 16-33,-2 8-114,0-14 57,1-2 124,-1 2-494,1 3-5748,-10 16 5270,0 0 0,5 0 0,6 0 0</inkml:trace>
  <inkml:trace contextRef="#ctx0" brushRef="#br0" timeOffset="1445">20568 14932 8490,'-4'-9'6656,"-5"2"-2701,4 8-3551,-1 0-80,3 0 35,3-1-404,10 3 471,20 4-180,-5-2-123,12 4 729,4-2-796,-21-4 0,17 3 695,-16-4-482,-9 0-34,7 1 146,-9 2-112,2 1-3527,16 3 3247,-3-4 78,2 0-56,-9-3 57,-12-1 313,-2 0 224,-3-1-605,-43 0 0,32 0 0,-32 0 0</inkml:trace>
  <inkml:trace contextRef="#ctx0" brushRef="#br0" timeOffset="4859">21436 15032 10944,'-8'0'8101,"1"-1"-5625,5 3-2263,1-1-11,1-6-79,4-1 123,25-33-257,-14 21 89,20-23 46,-10 11 67,-9 9 167,21-23-268,-21 25-157,6-8 111,-10 15 24,-6 5-1,0-1-45,-5 6 146,0 1-168,-4 0 34,-23 5-57,12-2-44,-20 3 67,27-4 56,-3 0-45,7-1-492,-16 1 671,12-1-201,-12 1 134,14 0-112,3 0-22,0-1 134,1 1-235,17-6 90,-7 2 537,53-14-537,-45 12 33,30-6-33,-45 11 55,5 0 1,2 0-124,-2 0 79,2 0 22,-5-1-56,-2 1 113,0-1 144,-4 15-212,2-6 79,-3 21-135,2-20 101,0 7-79,1-13 68,0 1 56,0 1-180,-1-1 67,0 5 79,1-6 12,-2 9-125,2-7 125,-4 8-147,3-9 90,-1 3 46,2-7-57,-25 0 0,34 0 0,-14 0 0</inkml:trace>
  <inkml:trace contextRef="#ctx0" brushRef="#br0" timeOffset="8949">26423 12129 14831,'11'31'5704,"-3"-2"-4547,-8 20 1,-5 16 0,0-5-1051,1-15 0,-1 1 23,-1 19 1,-1 9 0,0-14-42,-2-6-10,-1-4-1,8-36-44,1-7 67,0 2-68,1-5 68,0-1-11,0 0 134,0-2-9345,-19-8 9121,6 3 0,-8-4 0,12 6 0</inkml:trace>
  <inkml:trace contextRef="#ctx0" brushRef="#br0" timeOffset="10202">26721 12353 12266,'11'5'3400,"-7"39"1,-6 15-2393,0-22 1,-1 2-852,0 19 0,0-3 134,-2 0-224,5-52-246,-2-1 22,0-6-243,6-29 1,5-23-1,-2 4 389,-4 3 0,0-1 67,3-4 0,3-3 0,-3 8-4039,-4-13 4129,-2 57 927,27-5-804,0 7-56,11-6 178,8 12-458,-32-2 168,15 2-157,-25-3 56,-10 9 0,21-15 0,-5 3 0</inkml:trace>
  <inkml:trace contextRef="#ctx0" brushRef="#br0" timeOffset="10853">26721 12502 6425,'7'7'4056,"-2"-2"1261,-5-7-4947,1 1 695,0-1 156,13 1-335,-4 1 369,27-1-908,-18 1 24,11 0 1305,-14 2-1418,9 0-146,-8 0-11,0 0 302,-11-1-403,-6-1 0,-27 0 0,20 0 0,-20 0 0</inkml:trace>
  <inkml:trace contextRef="#ctx0" brushRef="#br0" timeOffset="11618">27341 12204 6493,'-18'37'6936,"8"-11"-6365,-9 2 1,-2 8 731,8 10 1,3 9-1,3-3-1756,0 3 0,1-1 524,-1-2 0,0 2 0,8-4 457,15 2 1,6-9-854,10-1 166,-11 10 1,5-35 0,-29-17 0</inkml:trace>
  <inkml:trace contextRef="#ctx0" brushRef="#br0" timeOffset="12699">27515 12526 7290,'10'1'6354,"-2"0"-3564,-8-1-695,0 0-977,5 3-457,16 1-572,-4 0-6587,36-1 5859,-43-1 0,20-2 0,-36 1 0</inkml:trace>
  <inkml:trace contextRef="#ctx0" brushRef="#br0" timeOffset="13112">27539 12551 4379,'33'41'1736,"0"0"1,-3-8 0,-6 1 2066,-10 10 1,-9 0-2986,-14 1 743,-13 18-911,-10-43 0,-4-5-173,-3 0-265,1-2 1,0-3 2475,-14-4-3203,11-2-272,-1-11 1,42 13-1,-2-4 1</inkml:trace>
  <inkml:trace contextRef="#ctx0" brushRef="#br0" timeOffset="14596">27862 12625 9805,'1'-13'3374,"0"3"492,-1 10-3070,0 8-44,0-4 928,0 20-1444,0-15-180,0 11 201,4-4-178,-2-7-90,11 8 239,-7-12-183,12 0-56,-11-6 67,4 0-12,-7-2 136,10-18-136,-4 2-111,5-4 78,-8 8 12,-5 12-12,1-4 0,0 4 56,1-4 68,-3 5 145,0 1-179,0 1 1131,4 20-1052,1 20 21,15 11-178,-9-10 89,7-18 0,22-46 22,-20 1-1411,19-19-8554,-53 21 9728,-7 6 1,10 14-1,14 0 1</inkml:trace>
  <inkml:trace contextRef="#ctx0" brushRef="#br0" timeOffset="15943">27962 12477 7885,'-15'0'3496,"3"0"-2443,7 0-336,1 0 5894,-2 0-6230,3 0 527,-1 0 145,23 0-280,28 2-627,19 1-1,-11-1 606,-11 0-3496,-51 2 2745,-11 2 0,1-1 0,-3 0 0</inkml:trace>
  <inkml:trace contextRef="#ctx0" brushRef="#br0" timeOffset="17103">28334 12204 7526,'-1'-10'2555,"0"1"997,-6-1-67,5 8-3116,-5-9 12,6 13 1244,18 47 0,7 15-1345,-12-23-94,3 2 1,2 9 0,-5-8 564,-8 8-561,-4-4 1,-4 4-68,-9 1 0,-3-1-173,6-3 0,-1-4 83,-20 13-10,22-39-23,7-16 112,0 2-202,0-5 12,1 1 78,-2 1-90,2-1 90,-13-5 0,-2-4 0</inkml:trace>
  <inkml:trace contextRef="#ctx0" brushRef="#br0" timeOffset="18303">28706 12278 4705,'10'4'4336,"-3"-1"-455,-7 4-923,-5 42 0,-1 15-1960,3-23 0,0 4-752,-2 5 1,0 9-1,-1 0 1,1-8-158,1-3 1,0-3 55,-3 15 1,1-5-67,2-14 574,0-16-1202,3-3 549,-21-34 0,31 19 0,-13-10 0</inkml:trace>
  <inkml:trace contextRef="#ctx0" brushRef="#br0" timeOffset="19110">29028 12601 13824,'-7'-7'9031,"4"2"-7934,11 5-88,11 0-707,17 1-145,12 0-213,13 0 0,-20 0-246,-10 0-1065,-23-1 1367,-25 4 0,13-2 0,-15 2 0</inkml:trace>
  <inkml:trace contextRef="#ctx0" brushRef="#br0" timeOffset="19807">29004 12799 11784,'64'11'9830,"-21"-7"-6225,25 8-7773,-50-12 4168,-37 0 0,8 0 0,-7-2 0</inkml:trace>
  <inkml:trace contextRef="#ctx0" brushRef="#br0" timeOffset="21743">29649 12675 11257,'-3'-4'3833,"1"0"-1145,3 4-1175,9-4-600,16-19 1,3-4-847,8-5-11,-5 1 0,-2 0 79,-10 6 492,-18 63 28,-4-5 1,-3 5-253,-4 17 1,-1 2-326,0-2 1,0-2-57,2-9 1,1-3 33,-9 17-12,10-19-66,-1-16-45,6-17 11,0 0 134,1-4 101,-5 2-190,-23-17 78,8 6-100,-14-10 89,25 12 11,-1 0 79,8 4-169,-2-2 169,4 3-258,0-1 482,33-1 0,16 1 279,6-2-632,-5 1 0,-3-2-17,-17-7 0,-11 14 0,-7-3 0</inkml:trace>
  <inkml:trace contextRef="#ctx0" brushRef="#br0" timeOffset="23906">26399 13246 9896,'-5'30'3698,"-8"8"-1430,-13 3 0,-4 0-1875,-2 8 156,-3 5 0,1 0-359,10-12-224,-6 10 957,20-29-676,16-14 155,1-3-27,25 4 0,7-1-128,-3-1-120,7 0 0,11 1 0,-7-1-195,19 1 154,-19-4 0,7 0 0,-2-1 368,12-1 0,-3-1-331,-6-1 0,1 0-62,12 1 1,-4 1 5,-26 0 1,-1 1 747,18 4 0,-2 1-804,9 2 185,-1-1 0,-1-2-140,-18-2-12,5-1 1,-3-1 45,-14-2 33,33-3-67,-29-1 73,21 1 0,1 0-3409,-14 0 3274,-3 1 1,-3 0-50,-16-1 71,14 1 1,3 0 174,3 0-113,-2 0 1,-3 0 55,-12 0 202,-4 0-67,-12 0-269,-52-5 0,53 7 0,-38-2 0</inkml:trace>
  <inkml:trace contextRef="#ctx0" brushRef="#br0" timeOffset="25108">26746 13271 14249,'0'5'6364,"-8"56"-5310,0-12-264,0 6 0,-1 1-633,1-5-549,-1 0 145,7-52-885,8-46 796,3-1 291,-2-3 1,0 1 66,1 5 303,-3-23-202,-6 54-78,-1-9-68,0 14 23,1 5 864,39-6-640,-18 8-12,31-2 80,-1 4-1140,-41 11 0,26-9 0,-45 9 0</inkml:trace>
  <inkml:trace contextRef="#ctx0" brushRef="#br0" timeOffset="25652">26721 13444 12949,'-14'-1'7194,"-4"1"-4482,28 0-729,18 2-1631,7 3 1,6 1-308,0-2 1,-1 0 43,25 7 79,-29-6-560,-49-3 392,-40 3 0,57-3 0,-16 1 0</inkml:trace>
  <inkml:trace contextRef="#ctx0" brushRef="#br0" timeOffset="26310">27341 13271 8579,'8'-9'9830,"-43"62"-5485,14-28-3531,-4 22 0,-4 18 0,5-7-652,12-20 1,5 1 9,3 15 0,4 7 0,5-11-82,12-1-163,11-19 0,0-6-9758,-19-16 9658,-10-1 0,-7-3 0,-10-3 0</inkml:trace>
  <inkml:trace contextRef="#ctx0" brushRef="#br0" timeOffset="27113">27465 13469 11537,'-13'-11'9830,"1"2"-6807,37 9-6408,17 1 203,-7-1-1893,2 1 5075,-37 0 0,0 0 0,0 0 0</inkml:trace>
  <inkml:trace contextRef="#ctx0" brushRef="#br0" timeOffset="27453">27540 13494 10245,'-4'-9'3888,"1"3"-977,32 53-1746,-36-12 0,-4 3-615,21 26 637,-51-26 1,-12-12-987,17-25-156,-3 0 0,6 0 732,22-1-777,10 0 0,-4 0 0,4 1 0</inkml:trace>
  <inkml:trace contextRef="#ctx0" brushRef="#br0" timeOffset="28711">27714 13494 5116,'7'9'9830,"-5"25"-7240,-3-20-1380,-2 31 153,3-24-1285,13-1-44,4-20 145,34-40-201,-23 12 257,10-18 378,-33 36-523,-4 29 55,-1-2-134,3 31 617,39-20-662,-19-9 112,17-19 1,2-11 2200,-7-19-1719,7-1-1408,-68 10 0,56 17 0,-19 5 0</inkml:trace>
  <inkml:trace contextRef="#ctx0" brushRef="#br0" timeOffset="29600">27862 13419 12759,'-9'0'7160,"1"0"-6544,3 2-414,3-1 55,-3 2-200,4-3 111,6 0 67,3 0-45,7 0 348,11 0 12,9 0-304,-7 2 314,11 4-538,-29-3-22,-9 2 0,-4-5 0,-13-1 0</inkml:trace>
  <inkml:trace contextRef="#ctx0" brushRef="#br0" timeOffset="30448">28284 13271 1846,'8'-11'4661,"-1"3"47,-7 0-1099,6 22-1911,1 19 0,0 8-1418,-1 1 0,-3 6 243,-4 6 0,-4 7 0,-2-5 295,-4 0 0,-2-6 619,-2-2 1,-1-7-1303,-2-9-1020,17-33-1301,0-5 2186,-11-6 0,8 5 0,-7-1 0</inkml:trace>
  <inkml:trace contextRef="#ctx0" brushRef="#br0" timeOffset="31258">28681 13494 13330,'10'-4'4157,"0"0"2533,41 14-6881,-26-8 191,31 17 0,-45-16 0,-8 6 0</inkml:trace>
  <inkml:trace contextRef="#ctx0" brushRef="#br0" timeOffset="31751">28607 13692 12692,'30'11'9830,"-3"-2"-8500,8-1-6665,-11-1 5581,-8-4 1286,-2 0-1498,-1-1 55,3-1 23,7 0 311,-6-1-5151,-6 0 4728,-34 0 0,41 0 0,-4 0 0</inkml:trace>
  <inkml:trace contextRef="#ctx0" brushRef="#br0" timeOffset="32798">29177 13642 10148,'-3'-3'6028,"1"0"-694,-5 5-2409,56 11-2836,-35-8-33,24 3 0,0-2 0,-22-5-9188,-9 3 9132,-19-2 0,-6 0 0,7-2 0</inkml:trace>
  <inkml:trace contextRef="#ctx0" brushRef="#br0" timeOffset="33855">29574 13692 10468,'-2'-9'4516,"1"3"-2402,1 6-1969,1-6-10,35-24 655,-16 9-645,28-16 135,-29 22 763,3-4-853,-11 9-112,0-1-121,-13 49 0,-6 13 379,4-20 237,-2 19 0,1-2 155,4-26-817,0-10-1,1 1-67,0-10-4874,0-2 2350,-3-4 2681,1-1 0,1 4 0,2 0 0</inkml:trace>
  <inkml:trace contextRef="#ctx0" brushRef="#br0" timeOffset="35342">30170 13543 10630,'14'-6'9670,"-43"3"-8852,-24 6-717,-11 12-45,15 5-45,31 4-89,15-9-1,0-1 281,36 20-157,-10-16 571,31 18-471,-30-21 46,7 4-180,-7-8 101,0 0-45,7 5-67,-18-9 236,0 3 1187,-16 3-1333,-2-6-68,-4 9 135,-5-8 22,-3 0-201,0 0 122,-1-3-144,-9 1 133,13-4-156,-26 1 56,27-4-79,-11-2-369,-1-13 190,9 3-3213,-7-6 3348,12 10 145,8 6-22,0-1 22,3 1-134,13-9 212,-5 3-178,18-8 111,2 1 3381,-7 4-3380,16-15 55,-27 18-168,19-15 102,-22 19 32,7-6-55,-5-1-67,-2-4 100,0-2-6473,-17-1 6451,-15 11 0,28 3 0,2 6 0</inkml:trace>
  <inkml:trace contextRef="#ctx0" brushRef="#br0" timeOffset="37259">30493 13593 7381,'5'3'2611,"0"0"3682,-5-5-1307,-37-3-4863,26 6 493,-37 6-471,43 0 75,-5 7 328,0 2-280,5-7-100,-12 20-179,12-20 33,-5 12-11,6-5-11,1-5-45,1 5 57,2-10 100,11 17-202,-6-15 314,19 16-291,-17-21 100,15 4 46,-14-6 145,12 2-314,-10-3 157,7 0-44,-8 0 201,2-1-224,-6 0 112,8-9-156,-9 6 167,5-5-134,-6 4 55,-1 2-32,0-1 100,0-13-157,0 10 67,2-18-414,-2 12 459,0 0 157,-1-3-246,-1 12 11,-3-6-56,-8 1 11,3 2 22,-9-6-814,-26 7 0,26 0 0,-22 4 0</inkml:trace>
  <inkml:trace contextRef="#ctx0" brushRef="#br0" timeOffset="47211">7170 6300 11694,'8'0'9110,"-1"-2"-8236,-7 0 706,1 0-179,-29-3-1278,10 3-101,-32-1-89,30 5 22,-7 3-392,17 5-784,20 21 1031,-2-12 22,27 17 224,-3-20-101,-10-3 67,-1 1-3156,-29-2 3235,-15 5-1175,-10-1 1119,-12 0 40,3-6 60,13-4-548,7-3-9428,0-3 9089,12 1 1,-2-2 0,13 1 0</inkml:trace>
  <inkml:trace contextRef="#ctx0" brushRef="#br0" timeOffset="48103">7344 6276 10697,'4'12'4818,"0"-3"-1703,-4-9-2823,0 2-180,0 4 1109,-3 40-818,2-22 532,-3 11 1,1 0-857,1-14-101,-2 9 78,4-22 683,0-7-817,-1 0-482,-1 0-539,-2-1 1099,-11 0 0,15 0 0,-6 0 0</inkml:trace>
  <inkml:trace contextRef="#ctx0" brushRef="#br0" timeOffset="49499">7418 6524 3502,'7'3'9830,"-1"0"-8959,10-21-758,-6 6 1574,29-35-1239,-26 31 1702,10-12-2161,-20 26 1029,-2 12-928,1-1 3380,3 36-3033,-1-15-403,1 7 11,-2-22-426,2-17 358,2-2 147,30-43-136,-22 26 62,7-14 1,-2 2-84,-13 17 33,4-9 67,-8 19-1019,-2 4-1010,0 0 1962,-13 2 0,9 0 0,-9 0 0</inkml:trace>
  <inkml:trace contextRef="#ctx0" brushRef="#br0" timeOffset="50515">7915 6102 11831,'7'11'7440,"-6"11"-7059,-7-11-3402,-18 32 3223,8-19 791,-5 11 1,1 0-971,4-6 610,-2 31 0,6 6 542,20-9-1119,1 10 0,5-4-112,14-21 79,14 3 441,-30-37-621,1-3 157,-18-4 0,9-1 0,-3 0 0</inkml:trace>
  <inkml:trace contextRef="#ctx0" brushRef="#br0" timeOffset="52205">7989 6400 10563,'5'0'7911,"-2"0"-4942,-3 1-2768,0 3 12,0 5-112,0 4 89,0 16-66,0-10 504,2 23-516,-1-30-45,2 9 0,-2-18-235,6-1 67,22-14 146,-13 6 526,25-32-560,-33 27 34,6-16-22,-12 18-12,0 5 414,6 12-436,-3 11 22,10 28 34,-6-18-101,-1 2-101,1-23 169,12-11 66,24-29 102,-13 11-147,3-13 35,-30 26-68,-32 6 0,47 2 0,-13-1 0</inkml:trace>
  <inkml:trace contextRef="#ctx0" brushRef="#br0" timeOffset="53355">8063 6325 3759,'7'3'4661,"-2"-1"-246,-5-2 796,0 0-3156,6-1-1540,0 1 2133,64-2-2614,-48 2 235,44 0 879,-63 0-1036,4 0-960,-37 4 0,58-7 0,-20 2 0</inkml:trace>
  <inkml:trace contextRef="#ctx0" brushRef="#br0" timeOffset="54705">8485 6201 9565,'-1'61'4915,"1"1"0,4-24-2838,-9 31 0,0-9-2054,5-49-79,0-2 235,34 4 426,-10-8-605,28-4 0,-50 6 0,-9-4 0</inkml:trace>
  <inkml:trace contextRef="#ctx0" brushRef="#br0" timeOffset="55646">8460 6325 7739,'9'8'9233,"-5"-1"-5558,-5-7-2935,5 0-3557,32-1 2895,-21 1 793,21-1-927,-36 1 56,-19 1 0,23-2 0,-12 1 0</inkml:trace>
  <inkml:trace contextRef="#ctx0" brushRef="#br0" timeOffset="57402">8585 6152 7280,'9'2'5042,"-1"-5"-3216,-8 1 1905,0-3-3551,0 4 55,0 1 583,2-1-347,1 1 1154,17 5-494,3 13-705,9 5 67,-11 6 0,-3 1-404,0 0 135,9 26-133,-19-39-35,10 21-34,-8-13 34,1 4-11,-6-9-79,-3 0 79,-1-7 11,0 22-34,-3-23 57,-4 23-124,1-24 34,-2 4 78,3-7-78,0 0 168,-1 3 55,-8 10-178,7-10 67,-3 3 369,6-13-907,1-1-9394,-10-16 6889,1 6 1,-9-14-1</inkml:trace>
  <inkml:trace contextRef="#ctx0" brushRef="#br0" timeOffset="71818">12257 5631 16446,'12'-7'5355,"-2"2"-2733,-28 2-2588,-17 9-168,1-2 78,-5 7-1468,15 40 1625,68-15 756,-70 12 0,-1 0-264,53-15-599,-51-8 1,-12-5 5,3-16 0,38-6 0,-3 2 0</inkml:trace>
  <inkml:trace contextRef="#ctx0" brushRef="#br0" timeOffset="75813">12455 5680 10237,'4'-2'2410,"0"1"-1783,-4-4 3508,0 3 1770,0 1-5323,0 17-481,-1-8 23,0 13-1,-1-11-11,1 3 135,0 2 55,-2 12-212,1-12-12,-1 2-33,2-14 134,1-1-134,-1-1 0,1 2-34,-3 4-67,0 6 0,0-2 22,0 1 57,3-3-12,0-4-11,0 3-101,-1-5 135,0 3-90,0-3-572,-1 1 628,-8-8 0,-4-1 0</inkml:trace>
  <inkml:trace contextRef="#ctx0" brushRef="#br0" timeOffset="77617">12554 5854 2291,'6'11'3306,"-1"-2"2133,-5-9 1855,0 0-6119,4-2-1041,0-2 962,19-21-1085,-4-1 2266,13-18-2266,-17 20 0,0-2 0,-11 20-44,1-3 44,-2 2-33,-2 4-57,2-4 113,-2 5 212,0 0 1,1 17-158,-1-4 79,3 23-112,1 11-3470,0-7 3414,3 8-386,-3-31 397,0-4-67,-2-11 112,-1 0-79,11-6 23,-6 0 68,13-14-113,-4-8 112,-4 5-33,3-11-90,-11 21 453,2-8-375,-4 13 12,0 0-90,-1 5 78,0 1-22,-1 0 3404,1 0-4760,-1-1 1356,-12-5 0,20 9 0,-5-3 0</inkml:trace>
  <inkml:trace contextRef="#ctx0" brushRef="#br0" timeOffset="78896">13199 5507 11005,'5'4'5423,"-2"0"-4985,-10-5-13,0 2 2945,-25 34-2810,8 23 1,0 7-339,5-29 0,0 1-161,-3 27 1,7-3 562,13-18-490,2-19 667,2 14-420,17 3-325,-9-21-22,11 18 201,-8-19-224,-7-8 90,8 6-56,-12-13-34,3 0 157,-4-4 33,-1 1-201,-9-10 0,6 7 0,-8-7 0</inkml:trace>
  <inkml:trace contextRef="#ctx0" brushRef="#br0" timeOffset="81002">13224 5730 578,'10'12'2980,"-2"-2"3530,-7-11-34,-1 1-4574,0 32-1644,0-12 1027,0 24-1083,0-27 123,0 10-292,2-18 3281,11 10-3314,3-16 45,6 0-79,5-10 12,-10-3 111,9-23-22,-13 8-78,3-15-11,-11 23 44,0 1 57,-4 14 179,0 1 100,-1 18-324,0 15 22,0 4-112,1 2 78,2-14-22,-1-13-123,4 0 123,0-8-224,19 0 213,-13-4 44,12-1-10,14-33-34,-19 14 55,17-16-55,-27 22 0,-8 12 11,2-8 34,-2 7-314,0-6 89,-1 8 191,-25 2 0,19 1 0,-20 1 0</inkml:trace>
  <inkml:trace contextRef="#ctx0" brushRef="#br0" timeOffset="82062">13348 5655 1581,'-13'-12'2431,"2"2"840,6 10-2274,0 0 920,3 0 3932,-1 0-4320,2 0-800,11 0 2455,-1 1-2086,30 4-1031,-21-2-44,16 2 391,-5 0-212,-8-2-214,5 1 91,-14-3-90,-9-1 123,6 0-112,-5 0 190,5 3-537,-8-2-501,-24 3 0,17-3 0,-19 0 0</inkml:trace>
  <inkml:trace contextRef="#ctx0" brushRef="#br0" timeOffset="83506">13820 5482 10697,'2'10'8650,"0"-4"-8022,-2-6-12,-3 37 1,0 17-438,-1-21-84,0 18 0,-1 2 387,-6-12-437,5-20-113,-4 31 136,8-39-80,0 17-55,3-21 347,2 0 135,10 0 369,20-3 12,5-2-516,-4 0-134,-11-4 134,-16 0-45,1 0-45,7-1-212,-8 0-1939,4-6-358,-9 4 2319,-22-3 0,14 5 0,-16 0 0</inkml:trace>
  <inkml:trace contextRef="#ctx0" brushRef="#br0" timeOffset="84502">13820 5680 4575,'9'11'2902,"-1"-3"2321,-12-8-4114,2-1 2410,-3 0-3161,3 1 1875,1 0-2088,1-2 1346,11 1 134,24-1-1614,-15 2 179,13 0-190,-52-3 0,15 2 0,-17-2 0</inkml:trace>
  <inkml:trace contextRef="#ctx0" brushRef="#br0" timeOffset="101266">14117 5383 10215,'10'5'6174,"-2"-2"-5457,-8-4 4169,1 0-4281,7 13-179,-1 0 459,10 26-785,-9-19 80,5 27-79,-5-7-67,-2-6 33,1 20-22,-4-23 11,-1 2-34,-1-6-67,-1-15 90,0 24 11,0-19-3437,0 18 3336,-1-18 113,-2-2 44,-8 20-56,2-15-101,-1 5 78,5-13 695,-8 14-795,1-2 67,-2 3 45,5-10-79,1-2 102,3-5-113,-5 7 67,7-11 79,-3 4-22,4-6-158,-2 2-1411,4-5-8341,-4-10 9636,-2 2 0,6 2 0,1 7 0</inkml:trace>
  <inkml:trace contextRef="#ctx0" brushRef="#br0" timeOffset="103515">11537 5879 8600,'4'4'4247,"-1"-1"3223,-6-3-5891,1 1-791,0-1-183,1 0 155,21 5-513,-10-3 474,16 3-497,-9-4-112,-8 0 0,5 0-45,-8-1 0,-1 0 1,-1 0-79,0 0-22,-1 0 111,9 0-100,-6 0 33,11 0 11,-11 0 23,5 1-45,-7-1-34,10 1 46,-6 0 156,4-1-12,-8 0 259,-3 0-1263,-23-6 0,17 5 0,-16-5 0</inkml:trace>
  <inkml:trace contextRef="#ctx0" brushRef="#br0" timeOffset="107260">12232 5631 2442,'8'10'3866,"-2"-2"-425,-6-8 448,0-2 489,-9 0-3594,-10-1-762,2 2 146,-10 1 529,19 0-282,-10 1 2383,14-1-2339,-7 3-437,8-1 34,-2 1 23,-1 6-68,3-3-22,-5 10 33,6-10 280,-1 9-290,3-10 133,-2 10-190,2-10 292,0 10-191,0-12 79,0 9-169,0-9 90,0 6-3392,0-5 3325,0 1 123,0-1-190,1 8 111,0-5 34,1 9-89,0-11-34,2 3 45,0 0 67,2 2-56,3 4-79,-4-6 102,2 1 78,-3-3 3313,-1-1-3504,2 2 169,-1 1-102,-1-3 23,0 3 23,-2-4 66,0 2 12,-1 5 0,-3 7 459,-6 1-470,-1-1 22,-8-5-168,10-7 516,-8 3-281,11-7 0,-16 8-179,14-7 112,-10 3 235,12-4-212,1-1-46,0 0 214,-12 1-258,8-1 22,-11 2 23,7-3-79,5 0-45,-4 0 113,4 0-23,3 0-79,-7 0 68,8 0-78,-5-1 21,7 1 68,0 0-67,-1-1 11,1 1-56,-5-2-11,2 0 0,-2-1-34,4 2-908,0 0-447,1 1 608,-18 0 0,13 0 0,-12 0 0</inkml:trace>
  <inkml:trace contextRef="#ctx0" brushRef="#br0" timeOffset="195456">22379 13791 12400,'10'7'6522,"-3"-1"-4461,-5-6 2175,-2 0-3104,9 0-1121,7 0 22,2 1-10,2 1 10,12 5-10,-9-2-1,12 2 45,-22-5-100,-6-1 10,-6-1-133,0 0-692,-19-6 0,21 7 0,-11-5 0</inkml:trace>
  <inkml:trace contextRef="#ctx0" brushRef="#br0" timeOffset="197511">22702 13767 12434,'-6'-6'7104,"11"-3"-4998,30-31-1915,-4 4-135,-7 3 0,-3 0-23,-2-1 12,-7 7-123,-7 16 134,-1 3 78,-2 3 528,-1 22-584,-8 37 1,-3 7-124,5-6 33,-5 10 1,1-1 79,7-20-35,-2-11 1,2 9-113,-1-28 91,2 4-1,1-4 34,0-1-23,0-5-56,0-7 415,0-1-112,-16-2-202,9 0 0,-20-5 236,19 3 425,-13-3-672,15 6 12,-5-2-158,9 3 202,-7-3-78,6 2 89,-5-2-157,7 3 68,25 0 11,-7 0-45,21 0 123,-10 0 0,26-1-101,-25 0-22,27-2 12,-45 2 224,3-1-113,-11 1-337,-2 0-634,-4-10 0,2 9 0,-2-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9T12:21:46.94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1362 16421 6731,'8'2'930,"-4"1"-146,-5-3-257,-1 5-516,2-3-45,0 4 986,0-3-918,0-1 2073,0 1 1501,-2-2-2929,-25 16 1,-7 5-367,13-10 169,-19 17 0,3 1-482,27-21-22,-10 16 22,16-20 941,-39 49-627,31-39 2988,-27 34-3257,39-49-168,0-1 268,19-25-33,-2 3-134,8-10 0,1-2-23,2 1-302,12-15 369,-28 37-213,0-1-89,-9 9-3650,22-21 3997,-18 17-167,17-17 178,-21 22-134,5-7-134,-5 7 223,5-4-10,-2 4 3335,-1 0-3280,2-2-167,-3 2 167,1 0-67,0 0 124,-1 0-258,9-9 111,-9 9 192,7-7-292,-11 10 0,2 0 268,0 0 494,11 12-527,-7-6-78,8 10-34,-4 10-22,-6-16 45,17 22 10,-17-27-55,10 6 830,7 28-786,-10-19-44,15 33 78,-17-35-78,0 2 145,-2-6 146,2 6-212,-1-7-91,2 6 1,-8-14 145,5 7-33,-5-9-169,2 5 135,-3-6 11,1 5-21,-2-5-92,1 3 92,-1-4-1,1 0 291,1 3-381,2 0 22,-1 1 57,0-2 11,-2-2 168,-1 0-10044,-11 1 7557,2-2 1,-3 2-1,5-2 1</inkml:trace>
  <inkml:trace contextRef="#ctx0" brushRef="#br0" timeOffset="8059">20618 13717 11392,'-8'-18'3888,"2"3"-1131,6 13 3977,0 2-5479,7-3-1098,5 3-3281,53-1 3315,-34 1-618,28 0 494,-20 0-44,-27 0-102,20 0 146,-30 0 1,-2 0-80,13-3 3081,-4 2-3001,5-2 614,-8 2-447,-6 1-201,1 0-34,-37 2 0,-10 0 0</inkml:trace>
  <inkml:trace contextRef="#ctx0" brushRef="#br0" timeOffset="10343">21089 13593 10047,'3'5'9830,"-1"-2"-7323,14-24-1879,18-22-550,2-8-11,0 3-89,-16 13 123,3 3-281,-10 12-3245,6-4 3425,-19 24-45,0 14-11,0-5 146,-1 11-57,-5 43 34,2-36-78,-2 16 0,0 5 661,2 12-639,-2-16-78,4 1 201,2-28-168,0-7 46,0 9 55,0-12-45,1 10 23,0-11 33,0 22-122,0-23 212,2 9 45,-3-12-191,1 1-3174,-1-13 3152,-9-6 0,7 2 0,-7 1 0</inkml:trace>
  <inkml:trace contextRef="#ctx0" brushRef="#br0" timeOffset="13509">21561 13965 6955,'15'9'2588,"-3"-3"-1546,-12-7 6869,1-1-7071,-4 1-851,1 0 145,-6 7-123,11-4 80,1 2 166,2-14-257,3 3 23,-9-3-483,2 7 191,12-4 235,-7 3 415,7-8 113,-26 7-450,6 1-279,-6 2 179,13 2 347,6 0-223,-15 0-169,10 1 258,5-4 134,-7 2-571,2 15-23,-5-9 684,1 0 22,-12-2-414,20-12-78,-29 14-12,23-3 280,14-3 550,-22 4-942,24-2 168,-23 2-12,14-1 148,-2-4-69,-6 12 124,8-9-46,-19 0-862,15-4 762,-29-6 0,21 9 0,-8 0 0</inkml:trace>
  <inkml:trace contextRef="#ctx0" brushRef="#br0" timeOffset="28113">22652 13915 6899,'11'4'2666,"-3"-2"-402,-6-6-1771,-2 2-347,0 0 716,0-1-357,0 1-427,0-4-22,-1 3 392,-1-2-381,1 3 157,0-2-168,1 3 639,0 1-941,-1-3 1008,1 3-348,0-3 572,0 12-952,0-2 123,-1 27-57,0-22 416,0 17-359,1-22-168,-1 0 101,0 5-46,1-6-10,0 3 112,0 0 78,0 0 33,0 1-44,0-4-336,0-5 471,0-7-292,0-1-34,0-36-33,0 13-101,0-15 134,0 26-55,0 6-170,0 7-54,0-13 335,0 6-89,0-1 0,0 7-23,0 7 819,0 0-729,1 8 78,-1 8-134,1 0 325,-1 17-202,0-7-89,0 6-23,-1-2-56,1-13 79,-1-3 11,0-1-45,-1-7-79,1 4 180,0-7-123,1-3-1,0 2 124,-1 1 280,1 0-336,0 0-11,-1-3 313,-5-7-425,1-16 66,-1-3-122,2-8 134,4 16 22,1-4-10,-1 14-24,2-7-88,0 3 156,-1 7-124,1-4 57,-2 9 34,0-1-23,-8 0 0,-1 1 0</inkml:trace>
  <inkml:trace contextRef="#ctx0" brushRef="#br0" timeOffset="45841">22503 13271 11975,'2'-6'1389,"-1"1"-1153,0 1 895,-1 0 1009,1 1-1613,0 1 336,-1 1 1221,0-1-1782,0 1 404,0-4 302,-6 2-963,4-1 247,-6 1 89,-2 1-471,4 1 269,-7 0-67,10 1-67,-5 0-56,5 0 89,-4 2-89,-10 12 90,4-1 257,-9 9-336,14-12 145,2-3 449,5-6-246,-2 7-281,0 2-134,-1 18 156,4-6-55,0 0-68,2-9 113,0-10 44,18 21-157,-9-14 12,15 15 11,-15-20 22,-2-1 67,3-1-156,5-2 145,-4 1-179,11-2 134,-15 0-100,12-8-56,-5-6-12,0-4 112,-4-11-78,-10 9 112,-1 0 23,-1 10-34,0 7-23,0-1-22,-3 0 22,-4-10 90,3 8-112,-6-10 45,6 11 90,-4-4-57,-1 2-134,1 1 157,-3-5-23,6 6-22,-5-8 79,7 10-113,-4-5 34,-7 2 78,8 4-111,-10-4-23,11 4 33,-8-2 35,2 1-1,0 1 22,5 1-582,-7 1 549,-1 5 0,-2-4 0,6 3 0</inkml:trace>
  <inkml:trace contextRef="#ctx0" brushRef="#br0" timeOffset="47649">22528 13295 6697,'11'-4'5927,"-2"1"-3383,-9 1 2834,0 2-4268,0 8-797,0 4-100,0 10 78,-3 14-55,2-10 369,-2 14-291,3-16-214,0 5-156,0-14 213,0-1 213,2 2-235,0-7 66,14 14-111,-9-19-90,18 5 45,-16-9 0,27-9-34,-16 2 56,9-5-78,-14 3 11,-12 7 78,3-2-89,-6 4 78,0 0-67,-26 0 0,-8 0 0</inkml:trace>
  <inkml:trace contextRef="#ctx0" brushRef="#br0" timeOffset="50068">22057 13419 9666,'-5'-3'9830,"1"1"-6594,2 2-2676,2 0-605,4 3 908,20 3-852,-11-1 23,15 0 44,-24-4-123,1 0 224,-3 0-111,0-1-24,2 1 57,0-1-168,3 2 89,8 0 1,-7-1 33,8 2-34,-10-2 1,-2 0 66,-1 0-22,-3-1-67,-24 2 0,-5 1 0</inkml:trace>
  <inkml:trace contextRef="#ctx0" brushRef="#br0" timeOffset="87775">27738 12774 12524,'1'19'4706,"0"-4"-1155,-2-20-2912,3-3 841,2-8-853,7-8-582,27-21-1,-2 4-44,-9 14 0,0 1 68,-4 5-136,-4 4 192,-14 17-57,7 38-123,-4 1 140,-2-1 0,-1 2 510,-3 18-583,-2-21 23,0-16-180,0-21 124,28-28 123,-15 12-107,17-25 0,0-4-3374,-10 9 3357,1-2 1,-1 2 11,-8 16 828,2 27-604,-9 12-28,0 22 0,-1 3-95,-2-11-90,1 26-302,22-80 380,-12 8 3348,20-18-3562,-18 14 148,19-19-80,-16 21-44,16-9 606,-17 89-3752,-7-34 3258,-7 24 0,4-39 0,-6-20 0</inkml:trace>
  <inkml:trace contextRef="#ctx0" brushRef="#br0" timeOffset="90167">28731 12824 10237,'8'4'5659,"-2"-2"-4628,-6-4 3115,0-5-3597,-1 4-79,-2-4 1615,-35 1-1984,17 3-12,-33 11-100,26 20-78,8-4 156,12 19 0,28-27-145,0 4 100,22-14-44,-6-44 145,-6 11-213,-8-20 225,-19 26-35,-2 15 214,-3-3-448,0 7 268,-5-5-246,4 5 22,-3 0 270,4 1-248,-2 3-100,-2 46 180,15 19 27,-8-31 0,1 0-50,15 30-56,10-15-12,-13-25 113,13 21-1,-9-16 57,-5 15-180,0-11 281,-14 19-146,-5-42-79,-28 27-11,18-28 157,-17 8-123,10-16 123,-9-2-101,-7-10 0,0-2 57,2 5-410,24-31 0,14-5 62,28 15-1614,8-13 1,-4 1 1045,-17 20 0,2 1 0,-27 16 0</inkml:trace>
  <inkml:trace contextRef="#ctx0" brushRef="#br0" timeOffset="91156">29004 12675 11280,'8'5'6330,"-3"1"-1242,-7-12-4887,43 0 1,8 10-1053,-38 11 1,41-17 0,-6-9 0,-45 7 0</inkml:trace>
  <inkml:trace contextRef="#ctx0" brushRef="#br0" timeOffset="91748">28954 12923 10440,'3'11'5008,"-1"-3"79,-2-8-1535,0 0-2409,21 0-841,-8 0 651,56 0-875,-45 0-33,27 1 11,-37-1 45,-8 1-9932,-4-1 7596,-12 0 1,1 0 0,1 0 0</inkml:trace>
  <inkml:trace contextRef="#ctx0" brushRef="#br0" timeOffset="92906">29599 12576 13532,'8'19'4841,"-2"-3"-2948,16-29-884,8-13-561,-2-6 0,5-9 1,-4 3-433,-7 8 1,0 0 50,18-36 1,-15 24 189,-35 58 247,-3 13-11,-3 25 0,0 6-414,-3 6 307,7-4 1,2-6-264,7-30 113,-2 18-259,5-43-3664,0 0 3687,-5-4 0,8 2 0,-1-3 0</inkml:trace>
  <inkml:trace contextRef="#ctx0" brushRef="#br0" timeOffset="93496">29624 13022 13566,'3'13'8258,"-1"-5"-7350,-2-9 895,13-1-1318,29 2 1,19 1 0,-5 1-419,-11 0 1,1 1-61,10-2 0,5 0 1,-13 1-1823,-13 1 1815,-68 3 0,22-4 0,-22 4 0</inkml:trace>
  <inkml:trace contextRef="#ctx0" brushRef="#br0" timeOffset="94847">29798 13444 12815,'-2'-19'9830,"-14"7"-7906,-50-1-1448,32 26 0,2 8-140,-6 9 1,17 2-214,67 10-112,-17-3-50,24-50 0,-4-15 84,-32 7 22,7-26 45,-21 35-123,0-7 156,-3 16 46,0 1 246,0 3-493,-1 26 336,1 2 0,-1 23 78,14 12-391,-6-29 16,9-5 0,4-3 129,2-15-134,38 13-12,-34-20-11,27 6 101,-41-9-112,13 4 146,-20-6-9921,3-1 9706,-23-8 0,11 5 0,-10-6 0</inkml:trace>
  <inkml:trace contextRef="#ctx0" brushRef="#br0" timeOffset="96260">23347 9029 18440,'-3'4'2302,"35"-20"1,32-20-2074,-21 10 1,9-6 0,8-6 0,4-2-1,2-2 1,-1 1 0,-3 2 0,-7 6-1059,4-3 1,-6 5 0,-2 0 0,4-1 0,7-4 818,-13 7 1,5-4 0,5-2 0,3-2 0,1-1 0,0-1 0,-1 2 0,-2 2-1,-6 3 1,-5 3 0,-7 6 416,18-10 1,-12 8-1,2 0-407,14-8 0,1 0 0,-12 6 247,1 2-102,-37 17-6976,-15 7 6831,-30 15 0,-8 4 0</inkml:trace>
  <inkml:trace contextRef="#ctx0" brushRef="#br0" timeOffset="97159">24513 9302 17879,'-15'-2'6073,"53"-29"-5801,-7 8 1,13-8 0,10-7 0,6-5-1,5-2 1,0 1 0,-3 1 0,-5 3 0,-9 8-1234,7-6 1,-9 8-1,1-2 1,9-6 993,-8 5 1,9-6-1,6-5 1,4-2 0,1-1-1,-2 0 1,-4 4 0,-6 4-1,-10 7 1,-12 8 524,-1 2 0,-6 4-525,20-13 1,-9 5-68,-30 19 593,-1 3-514,4-4 67,42-26 303,-38 25-292,32-21 57,-46 30-281,-1 0 101,-13 0 0,18 0 0,-7-1 0</inkml:trace>
  <inkml:trace contextRef="#ctx0" brushRef="#br0" timeOffset="97853">25208 9302 12292,'0'3'5591,"1"0"-1556,3-2-2600,39-11-1045,0-12 0,14-12 1,8-7-1,0 0 0,-7 6-357,1 3 1,-4 3 0,10-7 83,-17 8 0,8-6 0,6-4 0,3-2 0,1-1 0,-1 1 0,-5 2 0,-5 5 0,-10 4-84,9-4 1,-10 5 0,6-3-642,4-2 0,10-6 0,0 0 1,-7 5-1,-16 8 631,-1 1 56,13-9-295,-16 13 227,-21 12 23,14-7 526,-27 15-336,-2 1-224,-17-7 0,13 6 0,-13-6 0</inkml:trace>
  <inkml:trace contextRef="#ctx0" brushRef="#br0" timeOffset="160257">21858 15156 7459,'5'6'627,"-1"0"-78,-4-6 5951,0 0-6030,0-3 258,0 2 45,0-2 830,-1 0-1682,0 2 819,10-11-292,-7 9 213,5-8-594,-8 11-112,-3 2 1,2-7 100,0 5-124,0-6 24,-10 7 156,4 3-269,3 7 336,23-29 0,-7 17 393,8-26-404,-52 34-157,18-1 23,-25 20-314,40-7-3079,30-23 3415,-10 3 45,17-26-168,-52 17-191,2 6 359,-36 33-101,33-15 0,-5 21 3325,46-34-3325,-6-3 179,15-12 247,-27-5-460,-6 6-123,-14 3 157,-15 12 0,42 26 381,4-43-269,-21 40-78,17-43-337,-52 46 281,41-17 145,30-6 0,-18-13 79,13-17-583,-43 15 157,11 2 123,5-9 292,4 6-370,-4-8 190,-11 30-22,-8-9 996,21 20-985,-20-13 0,22-6 0,-23 3 0</inkml:trace>
  <inkml:trace contextRef="#ctx0" brushRef="#br0" timeOffset="165611">23521 13990 6932,'4'2'-784,"0"0"10614,-4-2-4679,-4 1-4792,0 1 10,-4 0-268,2 1 313,-8 10-77,7-5 78,-14 23 873,5 3-851,2 10-235,3-11 279,9-2-402,2-24-34,0 8 11,0-8 67,-2 10-11,2-3-134,-1 6 44,1-9 34,0 0-56,0-1-11,1-3 90,2 3-68,-1-6-90,1 1 91,0 0 55,4 5 22,6 0-77,1 2-57,-2-4-11,-4-4 89,-5-2-33,3 1-22,-2-2 156,-1 0-234,-1 0 335,-1 0-9513,-5-1 9278,-8-1 0,4 1 0,-2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9T12:26:49.330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00FF0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7691 7516 6731,'4'11'1669,"0"1"-1535,-4-9 2253,4 0-2331,-2-1-112,4-1 236,-5-1 503,3 0-638,-2 0 549,0 0 2566,0 0-3060,0 0-88,0 0 368,4-5-268,-4 2 1715,4-6-1860,-5 6-2,1-1-245,3 1 247,0-28 22,-7 24-135,4-7-862,4 27 1086,-2-1 1199,10-21-1210,-18-1-67,6-6 886,-13-13-1480,15 55 258,-9-43 190,11 51 1793,-25-16-1221,65-42 930,-105 31-1648,95-36-256,-74 28-2923,23 11 3471,21-1-78,-27 19-180,4-20 247,28 23 101,-17-28 122,31-20-290,-34 10 11,4-13 3537,-18 32-3391,30 23-57,1-19 191,20-15-381,-42-11 89,10-10 124,-6 47 78,20-19-559,-12-4 671,-18 41-448,34-92-45,-37 93 919,47-57-1064,-43 16 504,0 45-23,13-47 34,-3 3-190,7 0 1042,-7-21-1812,-26 38 0,43-26 0,-19 7 0</inkml:trace>
  <inkml:trace contextRef="#ctx0" brushRef="#br0" timeOffset="3495">7642 7491 6540,'13'14'4348,"-2"-3"-3519,-11-11 2555,0 0-3339,3 0-12,-2 0 12,4 0 1019,-1 0-615,-1 0 55,-1 0 2040,-2 0-2556,-1 9-55,15-5 101,4-5 235,-1-1 1042,-20-25-1289,-3 20-235,-15-10 89,19 16-32,-1 0 66,-1 6 34,2 4 11,-2 3-179,8 7 202,12-18 22,-7 3 101,7-13 201,-14-1 57,-13-2-572,-28 21 190,17-8-33,-13 20 56,45-4-56,12 3-89,6-38-270,-26 17 471,7-28-78,-30 27-12,21 11-671,0-4 705,-15 1 0,26-6 0,-7-1 0</inkml:trace>
  <inkml:trace contextRef="#ctx0" brushRef="#br0" timeOffset="6242">7468 6896 5273,'10'-3'6611,"-3"0"-1923,-7 2-1573,0 0-1704,-6 0-1467,-1 1 708,-5 4-674,4 1-1146,0 20 1213,5 8-11,0 10 146,16 12-102,7-18-123,1-7 68,0-14-57,-6-15 180,6-10-169,3-3 3482,0-18-3515,-13 5 68,-4 1 44,-6-26-56,1 25-23,-1-17-10,1 29 201,-2 11 481,0 2-621,8 40 0,4 17-3397,-3-25 3357,5 25 1,4-7-2257,-1-41 2279,9-2 11,-4-6 1,-2-4-34,1-7 44,-7-4-33,6-19 45,-12 9-34,-2-40 45,-8 18 2257,1-5-8755,-25 29 6442,0 31 0,-3 0 0,10 3 0</inkml:trace>
  <inkml:trace contextRef="#ctx0" brushRef="#br0" timeOffset="7742">7964 6995 9453,'12'7'4505,"-2"-2"1064,-9-5-5099,0-1-257,-1 6 45,-5 39-213,0 7-1,-1 11 1155,2 4-874,10-44 449,24 13-528,-7-28 516,32-3-302,-29-7-292,6 0 997,-11-4-1030,-15 4-113,3 0 23,-9 2 156,0 1-1221,-5 0-8811,-17 3 9372,-2 2 1,-1-2 0,12 1 0</inkml:trace>
  <inkml:trace contextRef="#ctx0" brushRef="#br0" timeOffset="8932">7964 7119 7220,'1'9'5064,"0"-2"-1572,-1-7 2984,0 0-5308,32 0-1067,-21 0 116,25 0 18,-24 0 227,-4-1-451,2 1 11,-7 0 124,-2-1-247,1 0 146,0 1 67,2-1-45,-2 1 11,1 0-4459,-9 0-5450,-2 0 9498,-8 0 1,7 0 0,1 1 0</inkml:trace>
  <inkml:trace contextRef="#ctx0" brushRef="#br0" timeOffset="14237">7667 7615 6809,'3'2'717,"-1"0"9113,-2-4-7357,0 5-2473,0 1 23,0 6 234,-1 24 68,1-14 269,-2 24-448,1-31 616,0 3-729,0-13-167,0 1 134,-5 10 0,4-10 0,-5 11 0</inkml:trace>
  <inkml:trace contextRef="#ctx0" brushRef="#br0" timeOffset="15087">7667 8062 8579,'12'2'9830,"-1"17"-9373,-11-8 1100,2 44-1389,-1-35 67,1 25 35,-2-29-383,0-5 113,-4 1 0,7-12 0,-2 0 0</inkml:trace>
  <inkml:trace contextRef="#ctx0" brushRef="#br0" timeOffset="15881">7716 8458 10384,'9'10'6980,"-1"1"-6318,-8 14 446,-5 19-749,2-11-34,-2 9-1286,2-13 995,2-13-34,-1 9 310,2-18-310,-1 0 0,1-4 0,-1-1 0</inkml:trace>
  <inkml:trace contextRef="#ctx0" brushRef="#br0" timeOffset="16828">7667 9079 4024,'7'12'4706,"-1"-3"-858,-6 21-1282,0 21-3817,0 9 1015,0-10 494,-10-31 0,8-17 0,-7-2 0</inkml:trace>
  <inkml:trace contextRef="#ctx0" brushRef="#br0" timeOffset="18205">7691 9624 9700,'-12'0'3148,"3"-1"169,8 16-2488,0-7 1311,-1 36-2039,2-25 0,0 19 56,0 0-89,0-19 167,0 13-2969,0-26 2734,-4-4 0,4-2 0,-4 0 0</inkml:trace>
  <inkml:trace contextRef="#ctx0" brushRef="#br0" timeOffset="19040">7617 10145 9362,'10'0'4706,"-3"0"-3682,-7 0 1856,1 16-5711,0 6 3470,0 9 444,0-4-814,-1-10 112,0-2-157,0-1-213,0-4-89,0-2 3425,0-7-5600,0 1 1,0-1 0</inkml:trace>
  <inkml:trace contextRef="#ctx0" brushRef="#br0" timeOffset="20690">7642 10616 9957,'4'15'3430,"0"-4"592,-4-7-706,2 25-3248,-1-13-46,1 28 639,-2-6-358,1-14-583,-1 7-3396,-1-27 3676,-5-1 0,7-2 0,-3 0 0</inkml:trace>
  <inkml:trace contextRef="#ctx0" brushRef="#br0" timeOffset="21700">7667 11063 10653,'2'2'7742,"0"2"-6644,-2 0-78,-3 15-852,2-5-168,-3 11 89,0 14-78,2-22 617,-1 16-673,3-30-1422,0-1 1467,-6-1 0,-2 1 0</inkml:trace>
  <inkml:trace contextRef="#ctx0" brushRef="#br0" timeOffset="22791">7642 11485 8913,'4'3'4864,"0"0"-3612,-4-3 1852,-1 28-2869,0-14-11,-1 22 1193,-2 17-1417,-4-36 0,10 29 0,0-44 0</inkml:trace>
  <inkml:trace contextRef="#ctx0" brushRef="#br0" timeOffset="23849">7667 11857 7840,'11'7'2645,"-2"-1"-1346,-9-6 7060,0 0-8057,0 7-145,0 18-112,0-4 291,5 34-1184,-7-30 0,10 5 0,-7-21 0</inkml:trace>
  <inkml:trace contextRef="#ctx0" brushRef="#br0" timeOffset="62346">3374 13221 6943,'15'12'7508,"-1"-3"-4617,-9-9-236,-1 0-1489,-4 0-517,0-2-581,-1 1 88,-1-1 1256,-11-1-515,-21 1-875,10-1-10,-20 3 21,7 3 1,0 1-57,-7 0 34,1 2 1,4-1 55,17 0-101,-17 11 12,24-9 515,-36 21-460,33-17 23,-22 14-67,25-14 78,-15 18-67,7 2-3436,-5 14 3447,10-12 45,7-4-101,5 13-2055,6 19 2178,6-21 0,4 2-44,7 9 0,5-3 56,2-12 0,0-4-34,-1-3 0,-1-4-34,20 6 45,-19-19-11,22 9 2190,-24-13-2207,17 3 1,4-2-2040,-2-5 2123,13 2 0,2-2 2191,3-8-2219,-10 0 0,0-1-117,-1-6 27,-9 0 1,-3 0 39,-8 0 11,13-7-2392,-20 10 2358,-1-1 2218,4-2-2263,22-15 90,-20 11-33,27-28 22,-43 30-17,1-22 0,-5-3-50,-5 16 67,-2-38-45,-9 35-55,4 11 77,-14-29 3345,13 29-3345,-8-17 78,2 12-122,3 4 157,-10-7 101,5 9-158,-1-1 191,-5-3-224,10 8-33,-4-3 44,-6-2-78,13 8 55,-15-8 24,13 8-102,-1-1 45,-12-7-22,13 8 112,-18-8-157,20 11 45,-16-3 33,4 2-44,-1 0-34,-26-5 33,31 5 34,-25-3-33,24 6 0,3 0-202,-2-1-9607,-29-4 7373,17 0 0,41 9 1,43 6-1</inkml:trace>
  <inkml:trace contextRef="#ctx0" brushRef="#br1" timeOffset="76405">4019 13618 9879,'3'4'4572,"-1"0"-3944,-2-4 2161,3 0-1130,21 0-1390,-1 0-168,13 0-623,6 0 1,-1 1-9310,-16 0 9054,41 0 0,-66 0 1,0-2-1</inkml:trace>
  <inkml:trace contextRef="#ctx0" brushRef="#br1" timeOffset="76995">4739 13643 6870,'23'4'9830,"2"0"-5724,-8-5-4028,3 0-9909,20-5 8754,-21 2 1,-23 6 0,-24 6 0</inkml:trace>
  <inkml:trace contextRef="#ctx0" brushRef="#br1" timeOffset="77539">5334 13618 10315,'25'6'6678,"-7"-2"-8690,31-3 1329,-31-1-122,24 1 805,-32 0 0,-9-1 0,1 0 0</inkml:trace>
  <inkml:trace contextRef="#ctx0" brushRef="#br1" timeOffset="78149">5905 13593 12940,'3'9'5715,"-1"-3"-4084,17-10-2135,-10 2-1326,15-4 1830,-16 2 0,-4 1 0,0 1 0</inkml:trace>
  <inkml:trace contextRef="#ctx0" brushRef="#br1" timeOffset="78749">6277 13593 14518,'47'1'4448,"-24"2"-11383,13-7 6935,-31 4 0,-1 0 0,-3 0 0</inkml:trace>
  <inkml:trace contextRef="#ctx0" brushRef="#br1" timeOffset="79453">6773 13618 13622,'22'3'1722,"15"-8"1,-32 4 0,15-7 0</inkml:trace>
  <inkml:trace contextRef="#ctx0" brushRef="#br1" timeOffset="79941">7245 13618 11930,'19'3'5669,"7"-3"-8178,-23-2 2509,9-1 0,-12 2 0,0 1 0</inkml:trace>
  <inkml:trace contextRef="#ctx0" brushRef="#br1" timeOffset="80650">7592 13593 10254,'18'6'3832,"11"-5"-4346,-10-3 1,2-3-1,-17 5 1</inkml:trace>
  <inkml:trace contextRef="#ctx0" brushRef="#br1" timeOffset="81150">8113 13618 10022,'28'-3'9793,"5"-2"-11029,-2-3 1,-11 5 0,-17 1 0</inkml:trace>
  <inkml:trace contextRef="#ctx0" brushRef="#br1" timeOffset="81791">8634 13593 14955,'15'8'7866,"-6"0"-7799,-2-10-1669,-3 0 1602,-3 1 0,1 0 0,-2 2 0</inkml:trace>
  <inkml:trace contextRef="#ctx0" brushRef="#br1" timeOffset="82349">9130 13568 15079,'50'-5'806,"-72"29"1,12-19-1</inkml:trace>
  <inkml:trace contextRef="#ctx0" brushRef="#br1" timeOffset="83088">9552 13593 15572,'10'4'5613,"38"0"-7697,-17-5-2220,18 1 4304,-25 0 0,-20 0 0,-2 0 0</inkml:trace>
  <inkml:trace contextRef="#ctx0" brushRef="#br1" timeOffset="83583">10247 13618 4185,'12'9'5759,"-2"-2"-1823,-10-7-2838,0 0 1057,33-2-2155,-22-3 0,23 3 0,-30-2 0</inkml:trace>
  <inkml:trace contextRef="#ctx0" brushRef="#br1" timeOffset="84192">10966 13618 13433,'0'11'4235,"0"-2"-4235,36-11 0,-34 1 0,24-1 0</inkml:trace>
  <inkml:trace contextRef="#ctx0" brushRef="#br1" timeOffset="84749">11785 13643 11462,'36'11'851,"-48"1"0,6-12 1</inkml:trace>
  <inkml:trace contextRef="#ctx0" brushRef="#br1" timeOffset="140404">9627 13519 4158,'-30'32'2992,"5"-5"2050,12-23-3515,5 0 221,-23 20-1770,23-15 426,-14 14-516,21-20 1195,0-1-635,1-2-448,-1 15-34,10-7 556,5 7 1024,15-39-907,-13 15-34,-30-22-706,-8 48 23,-12-12 448,69-10 952,-48-18-1255,42 3-90,-60 28 1,-6 12-493,34 12 941,11-28-561,1 4 1,4-25 33,-40 33 359,5-12-258,18-2-101,0-15-56,-1 24 202,15-1 112,-11-4-1005,-12 8 0,19-17 0,-11 8 0</inkml:trace>
  <inkml:trace contextRef="#ctx0" brushRef="#br1" timeOffset="144593">7344 9351 5920,'22'62'9830,"-4"-24"-9765,-3 2 0,0-1-31,1-7-149,1 11 1,-1 0 204,-5-12 418,2 7 1,-1-1-419,-3-16 547,2 1-558,1 0 537,1 4-538,-7-13 2437,5 11-2391,-10-18-158,2 3 90,-1-5-101,-1-3 45,0 1 3459,3 7-3492,-2-5 66,9 13 35,-9-12 10,7 6-112,-9-10 146,1 1-50,25-42 0,7-18-40,-17 29 30,7-11 0,7-11 1,-3 5 98,-6 16 0,-1 1-84,5-12 1,1 0-35,12-14-89,2 0 79,-31 44-57,19-22 23,-14 18 56,-1 0 33,3 0-33,-12 10-56,3-2 44,-7 7-794,0 0 761,-21-3 0,15 3 0,-15-3 0</inkml:trace>
  <inkml:trace contextRef="#ctx0" brushRef="#br0" timeOffset="155353">9527 13618 8086,'4'1'6040,"-2"0"-2051,-2-1-5334,0-8 282,0-23 0,0 23 1,0-14-1</inkml:trace>
  <inkml:trace contextRef="#ctx0" brushRef="#br0" timeOffset="156007">9602 13246 7560,'9'-9'7059,"0"7"-6252,-15-16-2510,4 11 287,-6-13 1,6 13 0,-2-3 0</inkml:trace>
  <inkml:trace contextRef="#ctx0" brushRef="#br0" timeOffset="156553">9552 12948 9017,'16'-1'0,"-7"17"0</inkml:trace>
  <inkml:trace contextRef="#ctx0" brushRef="#br0" timeOffset="156993">9627 12576 12759,'13'10'4157,"-2"-6"-4493,-11-9-975,0-4 248,-6-7 0,5 10 0,-5-5 1</inkml:trace>
  <inkml:trace contextRef="#ctx0" brushRef="#br0" timeOffset="158090">9552 12378 3188,'13'2'4875,"-2"0"-1360,-11-3-2237,0-4-897,0-5-639,-2-5 258,-7-6 0,4 9 0,-3-1 0</inkml:trace>
  <inkml:trace contextRef="#ctx0" brushRef="#br0" timeOffset="158795">9626 11956 11358,'-2'-11'3216,"0"3"-2633,2 8-1278,-2-12 695,-8-5 0,9 5 0,-3 3 0</inkml:trace>
  <inkml:trace contextRef="#ctx0" brushRef="#br0" timeOffset="159300">9602 11609 9677,'9'9'1816,"-2"-2"-1749,-7-7-1483,4-26 1,-3 23 0,4-19 0</inkml:trace>
  <inkml:trace contextRef="#ctx0" brushRef="#br0" timeOffset="159490">9627 11435 10709,'7'2'675,"1"-29"0,-7 37 0,1-16 0</inkml:trace>
  <inkml:trace contextRef="#ctx0" brushRef="#br0" timeOffset="159795">9602 11162 12535,'7'-4'5232,"1"-5"-5265,-7 5-1581,1-10 1614,-2-1 0,1 8 0,-1 1 0</inkml:trace>
  <inkml:trace contextRef="#ctx0" brushRef="#br0" timeOffset="160095">9602 10988 8680,'10'-7'1659,"-2"2"-68,-8-4-1244,0 4-280,0-7-1130,0-9 0,0 19 1,0-9-1</inkml:trace>
  <inkml:trace contextRef="#ctx0" brushRef="#br0" timeOffset="160293">9627 10790 10081,'7'3'-146,"-1"3"146,-9-13 0,0 6 0</inkml:trace>
  <inkml:trace contextRef="#ctx0" brushRef="#br0" timeOffset="160458">9602 10666 6876,'0'0'0</inkml:trace>
  <inkml:trace contextRef="#ctx0" brushRef="#br0" timeOffset="160691">9552 10443 9289,'8'6'-793,"-6"-16"0,2 21 0,-3-7 1</inkml:trace>
  <inkml:trace contextRef="#ctx0" brushRef="#br0" timeOffset="160797">9552 10294 7392,'3'17'0</inkml:trace>
  <inkml:trace contextRef="#ctx0" brushRef="#br0" timeOffset="162446">9602 10046 9554,'5'0'1995,"-1"-6"-3127,-14-11 1132,5 3 0,-6-2 0,9 12 0</inkml:trace>
  <inkml:trace contextRef="#ctx0" brushRef="#br0" timeOffset="162695">9552 9773 10137,'6'-1'3003,"-2"1"-3003,8-38 0,-9 29 0,10-28 0</inkml:trace>
  <inkml:trace contextRef="#ctx0" brushRef="#br0" timeOffset="162989">9602 9525 9509,'10'2'493,"-2"-1"-493,-13-19 0,4 14 0,-4-13 0</inkml:trace>
  <inkml:trace contextRef="#ctx0" brushRef="#br0" timeOffset="163239">9602 9327 9812,'9'-1'0,"-2"0"0</inkml:trace>
  <inkml:trace contextRef="#ctx0" brushRef="#br0" timeOffset="163404">9627 9153 3655,'2'7'599,"-10"-4"1,16-1-1,-6-1 1</inkml:trace>
  <inkml:trace contextRef="#ctx0" brushRef="#br0" timeOffset="163748">9552 8880 8758,'17'4'2779,"-6"1"-4194,-13-33 0,1 19 0,-5-9 0</inkml:trace>
  <inkml:trace contextRef="#ctx0" brushRef="#br0" timeOffset="163991">9577 8706 12624,'1'-9'1266,"-1"5"0,0-2 1</inkml:trace>
  <inkml:trace contextRef="#ctx0" brushRef="#br0" timeOffset="164097">9577 8558 13364,'13'-3'157,"-4"3"0,-8-5 0</inkml:trace>
  <inkml:trace contextRef="#ctx0" brushRef="#br0" timeOffset="164207">9577 8558 9073,'2'-42'-4,"5"33"0,-16-35 0</inkml:trace>
  <inkml:trace contextRef="#ctx0" brushRef="#br0" timeOffset="164411">9577 8334 11257,'1'-4'0,"1"0"0</inkml:trace>
  <inkml:trace contextRef="#ctx0" brushRef="#br0" timeOffset="164594">9602 8186 7437,'0'0'0</inkml:trace>
  <inkml:trace contextRef="#ctx0" brushRef="#br0" timeOffset="164940">9527 8012 6749,'12'-5'-194,"-3"2"1,-9 3 0,0 0 0</inkml:trace>
  <inkml:trace contextRef="#ctx0" brushRef="#br0" timeOffset="165132">9548 8004 3112,'-7'-41'0,"0"0"0,-4-25 0</inkml:trace>
  <inkml:trace contextRef="#ctx0" brushRef="#br0" timeOffset="165343">9527 7888 6820,'8'2'0,"-2"0"0</inkml:trace>
  <inkml:trace contextRef="#ctx0" brushRef="#br0" timeOffset="165523">9527 7838 11414,'-3'-6'-1080,"1"1"1,2 5 0</inkml:trace>
  <inkml:trace contextRef="#ctx0" brushRef="#br0" timeOffset="168541">9552 9649 9969,'3'4'2398,"0"-1"1590,-3-3-357,-21 14-3216,-8 22-326,-8 5-11,6 4 1,3 0-68,7-8 112,-13 20 449,25-42-370,5-9-57,-1 2-133,5-8-24,0 0-3503,4-6 3549,4-6-79,3-3 90,2-4-34,19-34-11,-5 0 22,5-4-55,-6 3 10,-20 44 91,5-11 3290,-5 11-3291,-3 2-67,4-5 34,1 0-90,2-7 101,-3 9-79,0-3 45,-6 8-11,1 3 101,-1-2-146,-1 5-11,1 0 67,3 3 729,29 39-404,-9-7-151,0 3 0,0 4-6,6 20-168,-11-17 23,0-5-45,-11-22 56,4 9-12,-5-9-10,2 5-35,-7-19 24,1 2 32,-2-5 91,0 2-68,0-2 2656,0 1-2667,3 4-78,-1-4 78,2 6-796,-4-7-3887,-5 2 4627,-14 0 0,18-3 0,-6 1 0</inkml:trace>
  <inkml:trace contextRef="#ctx0" brushRef="#br0" timeOffset="-181748.73">10991 7417 7717,'4'8'5243,"-1"0"-4749,-3-10 5097,0 1-1658,0 0-2219,0 0-1165,0-1-448,6 1 180,26 1-46,5 0 0,2 0-11,25 0-179,6 0-68,-51 0 12,-15 0 78,3 0-44,-4 0 100,1 0 550,-3 0-2500,-9 0 1827,-38 2 0,27-1 0,-25 1 0</inkml:trace>
  <inkml:trace contextRef="#ctx0" brushRef="#br0" timeOffset="-180308.73">10917 7342 20938,'9'-12'1738,"26"-28"-1716,-9 13 45,9-12-78,-19 26 0,-12 11 123,-1 0 470,8 2-470,0 4 0,3 2-101,-3 5 213,4 24-168,-8-19 0,8 24-22,-13-33-56,1 3-34,-2-9 33,2 0-55,5-1 179,9-1-57,1-3 1,29-13-45,-25 6 34,32-14-314,-38 15-314,7-1-4841,-18 1 5435,-20 6 0,11 0 0,-11 4 0</inkml:trace>
  <inkml:trace contextRef="#ctx0" brushRef="#br0" timeOffset="-178890.73">11537 7193 13880,'10'6'5187,"-2"-3"-2447,30-32 0,4 4-2539,-16 84-156,41-70-34,-74 66 0,-20 10 23,-5-24-1,0-8 1,2-4-135,15-16 68,-9 7-135,23-19 201,33 7-66,-14-4 262,19 3 1,2 0-84,-13-3-146,21 4 100,-34-7 237,-4-1-326,-1 0 303,5 0-236,-7 0-111,8 0 10,-7-1 35,1 0-124,-1-1-1121,1 1 1233,-40 0 0,-10 0 0</inkml:trace>
  <inkml:trace contextRef="#ctx0" brushRef="#br0" timeOffset="-177591.73">12182 7293 11011,'9'8'9830,"-37"-10"-9318,12-1-30,-42 6-236,38 6-11,-9 9 13,18-4 1185,44 45-1354,-3-52-191,14-3 0,0-8 134,-6-32-5,-11 4 0,-6 0-107,-16 5 79,0-36 0,0-5-68,-1 17-22,0-18 1,0 6 167,-3 40-78,-1 4 582,0 8-672,-4 25 347,2 26 1,0 23 0,1 4-1,0-13-1802,-2-15 0,1 0 1665,0 17 1,1 14-1,0-5 1,1-23 2,0-27-56,1 0-624,-11-8 1,18-6 0,-6-3 0</inkml:trace>
  <inkml:trace contextRef="#ctx0" brushRef="#br0" timeOffset="-175638.73">12480 7094 13992,'5'12'6117,"-2"42"-4890,-4-16 1,0 2-937,0 28 50,0-26 1,0-6 162,1-20-302,0-3-303,0-6 45,0-5-90,0-2-11,0-28 202,4-37-45,-2 10-6,1 17 1,1 2 39,1-2-12,2 2-11,23-18-1460,12 45 0,4 8 1650,2-2-145,-4 17 0,-11 10 34,-62 39-79,14-29 11,-14-4 1,-2-4-79,14-16 45,-19 5-1,18-14 68,2-1-414,4-3 403,53-4-101,-18 3 56,36-2 67,-37 6 336,36 31-380,-37-18 66,25 30-33,-50-24-11,-12 16 617,-35 4 2797,19-11-3358,-25-5-124,43-20-2854,-35 0 3113,33-1-248,-20 0-88,32-2 66,4 0-1165,-3 0 292,3 0-7430,-3-5 9185,3 0 0,0 0 0,0 1 0</inkml:trace>
  <inkml:trace contextRef="#ctx0" brushRef="#br0" timeOffset="-160553.74">7815 12923 13622,'4'2'4941,"-1"0"-2464,-3-3-449,29 2-1692,-13 1 280,48 4-572,-43-3-9,15 2 525,-25-3-493,-6 0 90,3 0-79,-7-2-3943,0 0 3865,-16 4 0,21-5 0,-9 2 0</inkml:trace>
  <inkml:trace contextRef="#ctx0" brushRef="#br0" timeOffset="-159195.74">7840 12774 12367,'4'3'4907,"-1"-1"-3461,-3-3-516,1 0-639,1-3-246,1 0 594,13-13-494,-7 8-10,10-9 156,-9 11-223,-4 3 716,15 0-728,-12 5 212,12 4-122,-12 6 12,0 5 110,1 9-413,16-19 111,-16 8 101,11-20-111,-21 6 44,-10 6 0,7-5 0,-7 5 0</inkml:trace>
  <inkml:trace contextRef="#ctx0" brushRef="#br0" timeOffset="-156735.74">8237 12750 9498,'9'6'4292,"-1"-2"3921,-10-5-8146,-6 1 90,-13 16-168,-3 5 33,1 2-44,5-2 89,10-8 90,-7 15-68,5-2-145,-1 1 90,8-11-1,3-6 91,0 4-23,0 7-101,0-3 224,8 7-123,-4-16 179,17 10-190,-4-15-68,0 2 68,7-4-57,-18-2-33,11 0 23,-12 0-23,4-1-23,-5-8 1,-2 5 55,1-7-21,-3 2-35,-6-6 68,3 4-123,-4-2-46,5 11 113,0 1-56,-14-7 78,9 5 45,-18-7-33,18 8-1,-12-2-11,14 4 12,-6-1-471,-1 1 448,-6 0 0,16 0 0,2 0 0</inkml:trace>
  <inkml:trace contextRef="#ctx0" brushRef="#br0" timeOffset="-153900.74">8361 12774 10440,'6'12'8034,"0"-2"-5738,-7-13-2049,1 2-124,0 0 348,11-2 100,28 0-470,-15-1 236,18 0 323,-34 3-480,2 1-192,-6 0-10,1 0 44,-4 0-167,0 0 167,-14 0-22,7 0-56,-11 0-11,-2 0 89,10 0-3526,-15 0 3538,18 0-576,-4 0 576,1 14-1,0-3-66,-3 11 133,4-4-144,4-7 77,-1 12 12,4-15-67,0 7-12,1-8 79,0 0 3140,0 0-3230,0-1 928,0 2-894,0-5-67,0 3 89,8-9-45,-5 2 90,6-2-22,6 0-56,7 1 100,-1-1 79,7 11-191,-21-5 12,3 8 100,-3-3-67,-4-3-55,6 9 44,-5-3 11,0-2 11,-1 1 1,-3-8-180,1 3 202,-1-1-1,-14 25-44,3-17 23,-7 13 134,4-20-68,4-1 1,-1 0 101,-3-1-23,5-2-67,-5-1-752,7 0-1601,-2 0 2252,5-6 0,5 11 0,0-4 0</inkml:trace>
  <inkml:trace contextRef="#ctx0" brushRef="#br0" timeOffset="-152101.74">8659 12774 11605,'16'1'2633,"-3"-1"-2040,-13-1 5122,0 0-5412,-2-2-180,-8 0-146,4 0 91,-6 1 223,3 2-179,2 0-78,-2 0 56,-6 29-46,11-19 1,-7 23 392,15-9-101,3-9-302,4 13 10,1-17-21,-5-4 45,-1-5 301,13 0-268,0-2 11,6-6-45,-11 3-22,-8-15 56,-3 5 22,-1-3-67,0 5-11,-2 6 45,0 3-34,0-2 33,-2-3-145,-2-1-661,-12-3 717,-32 9 0,26-2 0,-21 8 0</inkml:trace>
  <inkml:trace contextRef="#ctx0" brushRef="#br0" timeOffset="-80798.73">9502 13667 6383,'-5'-12'30,"1"1"0,3 11 0</inkml:trace>
  <inkml:trace contextRef="#ctx0" brushRef="#br0" timeOffset="-58153.73">7989 4341 6159,'19'37'1267,"-6"-15"-1806,-39 6-166,10-23 257,-22 3 448,20-8 0,16 0 0,3 0 0</inkml:trace>
  <inkml:trace contextRef="#ctx0" brushRef="#br0" timeOffset="-58086.73">7865 4390 6473,'4'-7'0</inkml:trace>
  <inkml:trace contextRef="#ctx0" brushRef="#br0" timeOffset="-53532.73">7865 4118 7302,'7'-66'8269,"-1"29"-4941,-6-12-3249,0 43-292,0-8-101,0 14 135,0 13 911,1 30 0,0 21 0,2-1-706,0-10 0,2-2 0,-1 3-45,-1 14 1,1 3-1,1-5 52,2-1 1,4-9-22,15-2 111,-9-18-190,6 11 89,-15-29 269,1 3 303,11 12-582,10 18 144,0-3-184,-4-20 0,4-4 96,25 0 16,4-8 0,4-2-124,-22-8 1,1-1 50,13 2 1,3-1 4,10-1 1,0-1 22,-10 0 1,2-1-26,4-1 1,7 0 0,-4-1 11,-13 1 0,-2-1 1,-1 0-61,14 0 1,-5-1 33,-12 1 0,-6 0 78,11 3-89,3 0-34,1 0 90,-16 0 0,-2 0-124,1 1 101,12 1 1,2 0-12,7-1-6,-11-1 1,-1 0-3398,9-2 3359,-12-2 55,14 0 34,-11 0 0,4 0-51,-9 0 1,2 0-28,13 0 0,-4 0 33,-8 0-11,18 0 33,-36 0-44,40-1 90,-13 1-91,-4-1 24,-10-1 21,-13-6 34,-13 2 3314,7-7-3325,-9-9-33,-2-10-1,-3-4 0,0-2 34,0-9-112,-1-18 112,-5 19-100,1-4 100,3-18-90,-2 31 0,0 0 68,-1 0 0,-1-1-68,-6-24 0,-3-2 107,0 17 1,-1 1-80,-2-3 1,-1 4-75,-2 3 238,-16-10-236,8 25 111,-13-24-55,6 28 33,5 3 11,-1 1 40,-23-4 0,-3 1-6,13 9-56,-3 0 0,-10-2 0,0 3-1674,-15 5 0,2 2 1663,10 0 0,0 0-1112,-5 0 0,-3 2 1128,2 2 1,-2 1-497,11-1 1,-2 1-1,-1 0 513,-8 1 1,-2-1-1,2 1 11,7-1 1,2 0 0,4 1-29,-4 1 1,9-1-95,5-1 89,-28 0 56,24 0-90,-3 0 51,-11-1 0,-1-1-51,4 0 792,-7-1 1,2 0-714,20 0-90,-5-1 101,14 2-78,-4 0 5,-3-3 0,-1 0-1511,2 1 1522,-3 0 1,2 0 16,14 3 134,-11-1-178,2-2 55,4 1 1473,-4-1-1551,-2 3 45,11 0 2369,-19-1-2336,2 0 3213,-23 0-3190,11 0-112,13 1 0,0 1-101,-4 0 123,-5 0-78,13 0-147,-19 10 35,12 0 156,-17 8 57,25-5-56,14-4-1,3 5 57,9-7 89,-2 7-101,4-2-55,2 4 89,2 10 0,1-10 33,5 6-66,2-6 33,-1-2 45,5 10-79,-4-8 68,1 1-57,-3-3 23,-2 0 34,0-2-79,10 22 45,-12-14 0,10 4 0,-12-19 0</inkml:trace>
  <inkml:trace contextRef="#ctx0" brushRef="#br0" timeOffset="-46696.73">26076 9128 7638,'3'-68'22,"4"23"1,3-3-23,7-11 0,1 2 0,-6 21 0,0 2 0,2-9 0,1 0 0</inkml:trace>
  <inkml:trace contextRef="#ctx0" brushRef="#br0" timeOffset="-41735.73">26250 8433 1571,'-12'-2'1300,"2"0"992,4 2-2113,2 0 814,-1-1-376,0-1-120,2 1-1606,0 0 4010,3 1-1792,4 0 740,-1-3-1132,3 1 1019,-2-15-1197,-3 6-114,5-17-436,-4 17 67,6-10-34,-5 15-10,1-3 750,0 0-650,-1 4 2061,1-3-2206,-2 5 907,8 41-146,-4 10-638,4 12 55,-8 3 617,-4 4-773,-3-13 22,1 3 68,0-36 10,4-20-3369,-2-59 3336,-1 15-179,2 1 1,-1 1 133,0 2 56,2 9-123,0-24 124,0 18-136,0-13 192,0 35-147,0 11-33,0-1 3248,0 3-3181,0-2 244,0-2-255,-12-19 0,17 21 0,-7-12 0</inkml:trace>
  <inkml:trace contextRef="#ctx0" brushRef="#br0" timeOffset="-40153.73">26324 7813 5669,'2'7'3137,"1"-1"3807,-3-10-5913,-3 41-246,1-6-797,-1 24 24,2-19 372,1-13-373,1 13 1028,15-9-837,22-19-113,-10-29 1,-1-8-45,16-12-51,-24 6 0,-6 0 141,-10 8 67,-1-6-269,-2 13 280,6 19-57,-3 18-33,6 33 1,0 3-113,-1-14 28,2 11 0,2-8-117,-3-33 123,7 1 212,3-15-38,16-43 0,0-11-6,-5 14-169,5-14 1,-8 3-22,-25 29-23,-10 6 0,7 5 0,-7 3 0</inkml:trace>
  <inkml:trace contextRef="#ctx0" brushRef="#br0" timeOffset="-39056.73">27019 7938 10114,'3'-6'5558,"-9"11"-5423,0 5 593,-16 40 56,12-12-213,-4 24-223,10-20-101,3-2-225,2-14 79,3 4-23,0-18-55,2 3-57,-2-7-44,-1-2 167,6-1 774,3-3-426,5 0 571,35-21-1041,-29 11 66,24-14-44,-37 17 11,-10 2 0,2 2 0,-6 0 0</inkml:trace>
  <inkml:trace contextRef="#ctx0" brushRef="#br0" timeOffset="-38081.73">26969 8061 3319,'-9'0'8549,"-2"0"-5949,9 0-1906,-4 0 581,4 0-939,-1 0 424,2 0-379,0 0 549,28 0-762,-5 1 135,33 2 1219,-31 0-1410,5 0-459,-25-2-8247,-4 0 8594,-10-3 0,4 1 0,-3-1 0</inkml:trace>
  <inkml:trace contextRef="#ctx0" brushRef="#br0" timeOffset="-36594.73">26225 8979 9666,'-2'43'-771,"-1"-32"1,3 35 0,1-47 0</inkml:trace>
  <inkml:trace contextRef="#ctx0" brushRef="#br0" timeOffset="-35636.73">26275 9674 719,'7'21'3776,"-2"-8"-3776,-7 2 0,1-12 0,-1 1 0</inkml:trace>
  <inkml:trace contextRef="#ctx0" brushRef="#br0" timeOffset="-34836.73">26324 9227 7218,'7'15'4963,"-2"-4"-2778,1 34-4594,-5-33 1616,1 34 1,1-45 0,-2-1 0</inkml:trace>
  <inkml:trace contextRef="#ctx0" brushRef="#br0" timeOffset="-33804.73">26275 9971 9493,'7'53'3563,"-2"-8"-5748,-5-4 2479,-1-17 1,0 9 0,0-25 0</inkml:trace>
  <inkml:trace contextRef="#ctx0" brushRef="#br0" timeOffset="-33403.73">26275 10542 6018,'8'5'3350,"-1"12"-2617,-7-2-733,-8 14 0,6-14 0,-6-2 0</inkml:trace>
  <inkml:trace contextRef="#ctx0" brushRef="#br0" timeOffset="-32882.73">26175 11013 7666,'13'4'6824,"-1"16"-7015,-4-10-995,-3 16 1,1-26 0,-6-2-1</inkml:trace>
  <inkml:trace contextRef="#ctx0" brushRef="#br0" timeOffset="-32092.73">26275 11361 12333,'3'14'4303,"-1"32"-4718,-2-24 415,-1 40 0,2-60 0,-1 0 0</inkml:trace>
  <inkml:trace contextRef="#ctx0" brushRef="#br0" timeOffset="-31736.73">26250 12005 7694,'12'6'7586,"-3"-1"-6129,-12 20-4158,-2-16 2701,-9 25 0,8-28 0,-4 3 0</inkml:trace>
  <inkml:trace contextRef="#ctx0" brushRef="#br0" timeOffset="-30897.73">26299 12477 9123,'-2'38'-4106,"0"1"0,-2-8 4515,1 9 1,-1-6-1,1-27 1,1-2 0</inkml:trace>
  <inkml:trace contextRef="#ctx0" brushRef="#br0" timeOffset="-30401.73">26275 12998 11000,'2'1'4191,"1"0"-2365,-3 30-1849,0-18-9808,-5 31 9709,2-34 0,-2 3 0,2-11 0</inkml:trace>
  <inkml:trace contextRef="#ctx0" brushRef="#br0" timeOffset="-29859.73">26250 13494 9994,'-3'59'0,"0"-11"0</inkml:trace>
  <inkml:trace contextRef="#ctx0" brushRef="#br1" timeOffset="-17983.73">20072 13618 14675,'12'12'3743,"18"-9"-3620,-17-7-123,17-3 0,-20 4 0,-3 3 0</inkml:trace>
  <inkml:trace contextRef="#ctx0" brushRef="#br1" timeOffset="-17228.73">20940 13667 17409,'50'5'-4505,"-20"-8"3090,-1-1 0,-26 3 0,-5 6 0</inkml:trace>
  <inkml:trace contextRef="#ctx0" brushRef="#br1" timeOffset="-16542.73">21486 13643 8779,'55'-1'0,"0"0"0,-12 1 0,-1 0 0</inkml:trace>
  <inkml:trace contextRef="#ctx0" brushRef="#br1" timeOffset="-16230.74">22503 13643 17409,'6'5'1061,"28"-9"1,-31 5 0,21-5 0</inkml:trace>
  <inkml:trace contextRef="#ctx0" brushRef="#br1" timeOffset="-15983.74">23446 13618 14227,'10'-5'-3922,"0"0"2509,-3 2 1,-9 4 0,-8 1 0</inkml:trace>
  <inkml:trace contextRef="#ctx0" brushRef="#br1" timeOffset="-15582.74">23769 13593 14227,'32'19'7865,"-7"-10"-7865,18-3 0,-40-2 0,5-3 0</inkml:trace>
  <inkml:trace contextRef="#ctx0" brushRef="#br1" timeOffset="-15134.74">24587 13667 4203,'19'10'9300,"-3"-7"-8959,-16-7 0,1-1 1,-1 2-1</inkml:trace>
  <inkml:trace contextRef="#ctx0" brushRef="#br1" timeOffset="-14846.74">25034 13667 22406,'18'-1'0,"-3"1"0</inkml:trace>
  <inkml:trace contextRef="#ctx0" brushRef="#br1" timeOffset="-14432.74">25357 13618 12904,'36'7'769,"-17"0"1,-5-7-1</inkml:trace>
  <inkml:trace contextRef="#ctx0" brushRef="#br1" timeOffset="-14041.74">25952 13643 13566,'1'4'7227,"0"0"-11227,-1-4 4000,12 3 0,-9-2 0,8 3 0</inkml:trace>
  <inkml:trace contextRef="#ctx0" brushRef="#br1" timeOffset="-13781.74">26349 13667 7818,'63'10'1638,"0"0"0,1 0 1,1 5-1,-8-5 0,-4-12 1</inkml:trace>
  <inkml:trace contextRef="#ctx0" brushRef="#br1" timeOffset="-13528.74">26870 13717 16288,'4'6'440,"7"-13"0,-17 16 0,4-6 0</inkml:trace>
  <inkml:trace contextRef="#ctx0" brushRef="#br1" timeOffset="-13340.74">27019 13692 15728,'30'3'260,"9"-12"1,-50 18 0,8-6-1</inkml:trace>
  <inkml:trace contextRef="#ctx0" brushRef="#br1" timeOffset="-13098.74">27292 13643 13678,'9'11'-1054,"-7"-1"1,7-10 0</inkml:trace>
  <inkml:trace contextRef="#ctx0" brushRef="#br1" timeOffset="-12725.74">27614 13667 3144,'54'11'0,"-1"0"0,1 0 0,6 2 0,0 0 0</inkml:trace>
  <inkml:trace contextRef="#ctx0" brushRef="#br1" timeOffset="-12678.74">28135 13717 12087,'15'6'0,"-4"-1"0</inkml:trace>
  <inkml:trace contextRef="#ctx0" brushRef="#br1" timeOffset="-12549.74">28408 13742 13387,'16'5'-2443,"-3"0"0,-13-5 1</inkml:trace>
  <inkml:trace contextRef="#ctx0" brushRef="#br1" timeOffset="-12399.74">28805 13742 8443,'66'4'-551,"-1"0"0,-5 1 0,-12-4 0,-33-5 0,-4 1 0</inkml:trace>
  <inkml:trace contextRef="#ctx0" brushRef="#br1" timeOffset="-12202.74">29202 13742 11224,'8'1'-2925,"-3"0"2925,-5-1 0,0 0 0,0 0 0</inkml:trace>
  <inkml:trace contextRef="#ctx0" brushRef="#br1" timeOffset="-11979.74">29326 13717 11067,'5'9'463,"-2"-2"0,-3-7 0</inkml:trace>
  <inkml:trace contextRef="#ctx0" brushRef="#br1" timeOffset="-11740.74">29599 13717 13095,'55'-2'126,"-7"-3"0,-18 4 0,-21-1 1</inkml:trace>
  <inkml:trace contextRef="#ctx0" brushRef="#br1" timeOffset="-11598.74">30120 13692 11549,'52'3'-708,"0"0"1,-1-1 0,2 3 0,-1-3-1,10-1 1,-19 0 0,-30-1 0</inkml:trace>
  <inkml:trace contextRef="#ctx0" brushRef="#br1" timeOffset="-11502.74">30641 13717 6769,'8'5'-855,"-1"-1"1,-7-4 0,0 0 0</inkml:trace>
  <inkml:trace contextRef="#ctx0" brushRef="#br1" timeOffset="-11226.74">30914 13742 15258,'8'1'0,"-2"0"0</inkml:trace>
  <inkml:trace contextRef="#ctx0" brushRef="#br1" timeOffset="-11143.74">31212 13767 12288,'25'12'-1432,"-5"-3"1,-20-9 0,0 0 0</inkml:trace>
  <inkml:trace contextRef="#ctx0" brushRef="#br1" timeOffset="-10886.74">31485 13742 12053,'19'-12'-531,"-3"3"1,-16 9 0</inkml:trace>
  <inkml:trace contextRef="#ctx0" brushRef="#br0" timeOffset="1552.27">29699 2952 11805,'12'20'2824,"-2"-2"-2203,-10 0 399,-3 6 2015,-6 18-2155,1 4 0,0 2-594,-4 17-12,5-14 1,2 6 315,3-4 0,2 6 0,1 3-409,-1-8 1,1 3 0,-1 3-1,1-1 1,0-3-177,-1 1 1,0-4 0,1 1 0,-1 4 43,1 3 0,0 5 0,0 0 1,0-3-1,-1-8-90,0 17 1,-1-8 23,1 2 1,-1 3-698,-1-4 0,-1 3 0,1-12 916,-2 2-874,1-7 1,0 8 0,0-6 795,1 17-367,-1-7 1,-2 12 0,1-9 326,2-20 0,-1-1-155,0 6 1,-2 9-1,1-1 1,0-12 137,0 15-18,1-13 0,0 7 0,1-11-38,0-8 1313,-1 30-1447,2-56 2437,1-7-2281,0 3 2306,0-7-2283,0 0 1017,-2 0-1073,-24-34 0,17 25 0,-16-25 0</inkml:trace>
  <inkml:trace contextRef="#ctx0" brushRef="#br0" timeOffset="3657.27">27788 4390 17554,'13'9'5782,"-2"-1"-4975,9-5-650,-5 2 336,33 8-219,-13 0 1,3 2-236,-4-2 0,1 0-22,12 3 0,-1 0-6,4 0 0,7 0 22,-9-4 1,2 0-28,-14-4 0,1 1 39,11 1 0,5 2 0,-7-3-124,12 2 79,-9-2 0,9 1 0,-3 0 22,6-2 1,-1 0 7,-11 0 0,1 0 0,-1-1-64,19 2 1,-5-2 44,-23-1 0,0-1-1713,18 3 1,-2 0 1813,11 1-691,-27-3 0,1-1 512,10-1 0,1-1-73,0 3 1,2 0 167,6-2 0,-2 1 0,-12 0 0,-2 0-84,9-2 0,1 0 140,-3 1 0,0-1-39,6 1 0,2-1 917,-7-1 1,2 0-1,-5 0-889,-7-2 0,-1 0-800,25 1 1,3-1 726,1 0 0,-6 0-204,3 0 181,-19 0 1,-4 0-12,-17 0 57,6-1-51,12 0 0,2 0 117,-5 0-55,8 0 0,-1 1 3190,-8 2-3044,13 1 909,-14-1-1077,-9 1-1318,-26-3 1542,1 1-169,-5-1-44,-1 0-23,-25-42 0,18 32 0,-19-31 0</inkml:trace>
  <inkml:trace contextRef="#ctx0" brushRef="#br0" timeOffset="5205.26">28334 4390 10406,'7'6'7552,"-1"-1"-3742,-6 9-3497,-5 10-151,-2 9 1,-1 3-152,-5 19 303,2-6 0,1-4-67,2-10-12,2 4-146,5-36-1254,1-3 1165,0-15 0,0 11 0,-1-12 0</inkml:trace>
  <inkml:trace contextRef="#ctx0" brushRef="#br0" timeOffset="6104.27">28210 5085 13308,'9'4'6106,"-1"0"-3853,-8-5-628,51 8-1446,-30-5 95,17 2 1,-2 0 128,-23-2-593,10 0 190,-21-7 0,1 9 0,-2-3 0</inkml:trace>
  <inkml:trace contextRef="#ctx0" brushRef="#br0" timeOffset="7604.27">28681 5085 12500,'5'13'3821,"-1"-3"-2229,18-34-1222,8-8 1601,2-4-1198,-6 8-26,-21 22-445,-5 8 1108,0 39-1342,-6 18-12,4 0-34,-6-4 315,1-28-163,4-14-230,-3 14 45,5-21 213,-4 7-180,2-9-22,-34 1 101,22-5-112,-23-1 112,28 0 22,4 0-179,-2 1 78,6 0-313,-2 0 302,14 0 168,28 4-44,0 0 134,16 1-68,-3-2-223,-23-2 44,2-1 79,-21 0-146,-8 0-33,0 0-1648,2-7 1726,-2-22 0,2-11 0</inkml:trace>
  <inkml:trace contextRef="#ctx0" brushRef="#br2" timeOffset="18654.27">27391 5333 8680,'12'4'7295,"-4"1"-6287,-7-6 2141,-1 1-2600,1-15-11,4-2-3751,-1-6 3616,4-1-123,-2 7-157,7-26-78,2-1 22,7-17-134,-6 19 123,6-12-101,-12 30-1033,5-10 0,2 1 1168,0 5 202,18-28-225,-22 38-45,2 0 191,11-15-112,-4 7 22,8-11-112,-13 18 2358,-12 14-2447,5-6 134,26-24 3448,-15 12-3504,4-2 0,0-1-11,5-6 112,-5 4-213,12-9 134,-25 23-100,16-12 134,15-5-3549,-14 10 3470,20-11-1790,-27 18 1746,10-3 0,5-2 16,4 2 1,1 0 100,-4 0 1,2 1-46,6 1 1,-6 3-6,-18 8 2388,12-3-2332,33 1 2828,-32 3-2850,2 0 0,0 0-68,2 2-22,-9 1 67,1 0 135,5 0-3605,30-1 3526,-28 1 0,0 0-990,30-1 833,-12 1 105,-43 0-71,29 0 56,-25 0 23,28 0-68,-33 0 112,8 0-89,-12 2 2864,-4-2-2854,7 3 1440,-6-1-935,24 10-448,-16-6-57,17 6 103,-19-8-35,13 8-45,-14-7 179,14 9-2,-20-10-155,3 2 23,5 4-89,-6-4 100,19 16-90,-18-14 147,11 9-102,2 12-123,-9-15 124,10 15 44,-13-20-67,-4-3 22,0 0 213,4 17-246,-4 0-11,5 9 111,-5-4-111,0-4 11,0 4 33,2 6 1,-2-7 33,0-6-79,-4 11 12,0-18 101,0 14-158,0-17 80,2-1-35,-1 4 46,1-3-23,2 8 526,2 1-3738,-2-3 3313,1-1-68,-4-12 158,0-2 89,0 1-1983,-1-1-2287,-3-8 3990,-20-4 0,15 1 0,-15 0 0</inkml:trace>
  <inkml:trace contextRef="#ctx0" brushRef="#br1" timeOffset="40708.26">28235 4638 9050,'10'1'3597,"-1"0"-2936,-9-2 650,0 0 1725,0 0-2868,0-1-67,0-4-146,0 1 34,0-11-34,0 5-168,-1-7-201,1 4 896,3-15-516,-1 10-11,2-10 146,5-2-123,-4 17-1,7-17-22,-8 25 146,2-4-112,2 0 22,-3 4-33,3-4 426,4-6-359,5-4-45,-1 0-56,8-5 56,-16 17 56,7-5-23,8-7-55,-12 10 44,18-20-33,-21 22 45,7-9-57,-2 4 12,0 1 0,5-4 33,9-2-33,-12 8 22,11-5 45,2-2 11,-14 9-134,20-10 146,-15 8-79,-1 2 78,1-5-100,16-12 10,-7 6 12,16-8-22,-15 10 44,-10 9-22,-1-2-33,3 2 134,-1-1-1203,0 1 1102,0-1-34,-4 1 1,13-5 167,-9 3-212,39-15-2886,-28 14 2919,17-8 348,-25 12-146,-6 2-1293,14-3 1180,-8 2-361,36-8 351,-38 9 2274,21-5-1659,-10 5-638,-15 3-44,16-2 3160,-9 2-3161,-12 1-1907,25-2 1874,10-2-2168,5-1 2257,-5 2-33,-22 1 67,-22 3-45,0 0-11,0 0 2213,1-1-2180,5 0-10,18-1 2390,11 1 0,4 1-2234,23 4-117,-16-3 0,-4 2-118,-4 4 56,-6-2 258,4 4 268,1 2-358,-7-1 22,-11-3 68,-20-6-1367,-2-1-5446,-6-3 6555,-7-1 0,5 0 0,-3 0 0</inkml:trace>
  <inkml:trace contextRef="#ctx0" brushRef="#br1" timeOffset="44915.27">28359 4366 4551,'6'10'2588,"-1"-2"543,-7-6 1845,-11 14-5996,-18 25 1065,10-14 1006,-8 12-413,15-19 800,6-9-1202,-9 17-168,11-18-24,-1 5-66,1-4 67,-5 19 3301,3-14-3089,-15 40-164,13-36-149,-12 29 392,7-12-157,4-11 1,1 3 280,4-6-427,0 11 46,0-3-79,2 1 33,4-22 79,0 13 280,0-8-257,0 12-124,0-12-11,0 8-23,0-14 281,0 35-336,0-32 145,-1 21-45,1-12-22,0-10 79,0 13-130,6 10 1,3 2 39,3 5 44,-1-1 1,0 0-79,7-3 202,0 4-112,-7-18 33,1 7-100,6 3 66,-9-18 170,23 34-113,-17-31 268,6 11 1,4 2 55,9 9-425,5 10 516,8-1-516,-33-33 79,16 16 111,-16-20 124,14 16-213,-2-6-124,9 9 124,-18-18 100,14 6 1,2 1-100,-8-7-120,5 5 1,2 0 130,4-2-3415,-9-4 3290,14 6-2155,10 3 2391,-11-4 0,0-1-202,12 5-17,-10-4 1,-7-3-84,-24-10 224,29 11-135,-27-11 2145,16 7-2066,-5-3 3235,-11-4-3213,11 3-101,6 1-22,-15-3-12,21 4 102,-16-4 10,15 2-66,-14-3 10,10 1-78,-27-4 135,14 2-34,-13-2-67,10 3 257,36 5-257,-29-5 22,30 4-33,-45-7 33,1 0 67,1 1-78,3-1 69,13 1-69,-15-1-46,15 1 57,-21-1 24,6 0-35,-2 0 0,-1-1 0,8 2 0,5 0 0,-7-1 0,9 2 0,0-2 0,0 0 0,6 0 0,-10-1 0,-9 0-136,-4-2 136,-4-32 0,-1 23 0,0-24 0</inkml:trace>
  <inkml:trace contextRef="#ctx0" brushRef="#br3" timeOffset="203712.27">19948 8111 6495,'6'15'560,"-1"1"259,-5-12 2833,0 4-3439,-2-4-829,-5 3 426,-8 2 212,4-3 45,-5 2 1771,11-6 2162,-3 1-3563,4-2-23,0 1 819,2-1 2521,1-1-3575,9 3-168,-4-3 12,11 3 22,-3-1-45,8 2 22,-3-2-22,-1 1 67,-6-2-145,4 1 111,-5 0-33,2 0 258,0 0-124,-6-1-78,9 3 34,-9-2 145,2-1 124,4 4-303,-5-4-78,11 5 55,3 1-33,22 7-33,-14-4 100,8 2-11,-20-5-112,-2-2 56,0 0 235,2 1-212,-12-4 66,6 1-78,-8-3-78,12 6 78,-8-3 23,21 9 67,-14-6-3381,17 7 3302,-8-3-2223,2-1 2184,9 1 0,2 0-1499,-7-2 1538,33 7-740,-42-11 639,1 1 180,26 3-168,-17-2 1201,29 3-1112,-17-1 1729,16 0-1779,-18-2 0,1 0 1826,9 1-1764,9-1 44,-18-1-100,-20-3 33,16 2 22,-11-1-21,-8-1-91,6 1 68,-14-2 112,12 2-180,-5-1 124,11 2 3325,-5 1-3325,8 2-101,-7-1 156,2 0-189,16 2 111,-22-4 45,42 8-123,-41-6 45,42 10 101,-42-11-191,18 7 191,-33-10-113,-2-1-33,-2 0 112,0-1-67,3 2-56,1 0 134,7 4-78,-5-3-56,3 1-3303,33 11 3404,-21-8-90,25 8 112,-33-11-112,-3-1 89,28 8-2279,-10-3 2274,6 2 0,3 1-39,23 8 11,-13-5-17,-5-2 0,-5-1 29,-18-5 55,41 10 2156,-19-5-2178,-11-2-1191,15 2 1,0 0 1134,-21-5 2108,40 10-2176,-37-11 57,-6 0 78,12 3 0,1 0-112,-5-1 45,28 8 1653,-5-5 0,5 0-1608,-4-6 0,3 0 103,-9 2 1,3 0 0,-3-1-138,14-1 0,-8-3-11,-8 1-45,9 3 90,-29-3 22,34 1 33,-21-2 1,3 1-90,3-1 0,1 1 28,-7-1 0,-2 0-39,19 2 191,-4 0-180,-13 0 67,29 0-45,-39-2-89,-1 0 145,-21-1-89,3 1-22,28 2 10,30 5 34,-32-5 1,0 1 21,32 4-55,1 4-23,-13-3 45,3 1-1651,-5-2 0,-4 0 1583,-18-4 107,9 1 1,0 0-29,-1-3-2212,10 0 2167,-4-1 34,-7-1 90,-19 0-12,35 6 2191,-26-3-2247,35 5 79,-40-6-146,-2 0 3515,-6-1-3537,-6 0 146,2 0-135,5 0 78,-2 0 0,1 0-55,52 7 105,-17 2 1,2 0-73,-3-2 0,0 1-22,4 2 0,-1 3-1635,-4 3 0,-4-1 1657,0 0-1174,-1 1 1,-7-3 1184,-28-10 68,-4-2-102,-3-1-21,0-1 133,0 1-178,12 4 66,-8-2 2314,8 2-2302,3 2 3481,-11-5-3537,15 5 45,-12-4 44,2 1-3403,38 11 3392,-23-8 23,30 11-101,-16-5 123,24 9-79,-21-7 46,9 2-34,-17-5-1,9 5 24,19 6-24,-14-4 3393,9 4-3347,-33-13-68,19 9 68,-14-6-90,2 2 89,-8-4-66,-8-3 89,-11-6-11,6 4-135,-2-2 157,3 2-112,-2 0 101,4 1-56,-6-3-112,5 2 236,1 2-236,-8-5 201,26 11-167,-21-9 156,37 14-179,-30-12 101,23 9 45,14 6-45,-13-6 0,13 7-3313,-1 0 3290,-37-16-44,22 9-300,-31-11 356,24 7 11,-18-6 56,45 20-2180,-45-19 2112,29 14 2081,-37-17-2058,9 5 68,2 0 220,-6-2-198,31 18-191,6 2 101,0 0 23,9 3 0,-2-2 3302,-21-10-3320,7 3 1,-1-1 62,-17-8-158,-2-1 135,11 6-45,2 1-22,-10-6 22,11 6 1,2 2-1397,1 0 1408,21 11 44,-29-15-90,-19-11 1,18 10-12,-13-6 46,19 8-57,-4-1 112,-8-6-78,30 16-90,-28-14 1441,24 14-1284,4-1-45,-21-9 67,16 6-111,-16-8 55,-11-4 34,16 6-79,-3-1 1,-2 0 11,0-1 22,15 7 0,-2-1 12,-24-10 10,21 7 23,-14-2-134,2 1 78,14 5 0,0 1 0,-5-2 45,-4-3 0,3 1-135,14 8 146,-24-12-62,19 11 1,-1-1 5,-22-10 89,27 14-223,-18-11 179,-16-7-23,16 7 1,0-1-57,-13-6 6,13 6 0,1 0 50,-3 1-44,7 5 89,-9-6-3436,4 4 3436,0-1-78,-2-1 44,-6-4 40,16 7 0,1 0-152,-9-4 135,17 10 0,4 0-89,-2 0 100,-14-6 0,4 1-45,10 5 1,-1-1-18,-16-8 1,0 0-6,16 8 0,-3-2 3538,-15-7-3594,14 7 1423,-33-16-1367,-76-37 0,46 21 0,-16-6 0,0-1 0</inkml:trace>
  <inkml:trace contextRef="#ctx0" brushRef="#br3" timeOffset="211048.27">23248 8037 3094,'6'5'1971,"-1"-2"238,-5-3 5399,0 0-4177,-3 4-3162,1 8 585,-2 20 1,0 7-474,1-1 0,-1 1-230,1 8 1,-1-1 1571,-3 22-1555,1-19 67,1 5-174,2 3 1,0 2 207,-1 10-241,2-26 0,0-2 50,-5 10-78,6-40 91,-6 36-69,7-42-22,0 11 67,0-15-179,0-1 191,0 8-113,0-3 79,0 4 67,0-7-40,-15-30 1,-4-12-61,8 21-12,-8-19 0,1 4-34,14 29-33,-13-27-45,11 21 89,-9-17-44,15 26-68,0 2 1009,25 33-146,9 21-660,0-8-45,-6 1-12,-18-25 11,-6-14-10,8 18-3427,-9-18 3449,1 0-57,-2-3-10,-2-4 44,0-1-113,5-6 182,1-1-148,13-20 3460,-9 11-3380,11-20 66,-15 24-89,4-10-68,-7 16 113,2-2 33,-4 6-67,0 0-516,-1-1 516,-5-31 0,4 23 0,-3-23 0</inkml:trace>
  <inkml:trace contextRef="#ctx0" brushRef="#br3" timeOffset="-190423.46">20494 8384 7717,'4'12'4459,"-1"-3"191,-3-11-4347,0-3-169,-1 1 303,-3-5 673,-8-8-909,4 0 1,-2-1 1075,8 7-986,2 10 796,-1-2-111,1 12-864,-1 2 39,1 24 0,1 8-117,3 11 22,-2-4 0,0-2 56,2-7-90,-3 2 0,-1-29-55,0 6-258,0-22-3090,0-14 3426,-1-16-57,0 2-10,0-4-23,1 2-2111,0-3 2122,0 2 1,0-17 33,0 14 2279,0 2-2301,0 9 44,0 21 12,0-1 3369,0 4-3425,0 0 78,0-2-135,0 0 113,0-5 22,0 1-79,-8-32 68,5 25-22,-5-20-46,7 32-89,1 2 123,0 12 79,0-3 55,0 25 1,1 7-3291,0 20 3318,-1-18 1,1-1 28,0 7-101,-1-32-23,0-12 157,0-5-1747,0 0 1512,-15-18 0,11 13 0,-10-13 0</inkml:trace>
  <inkml:trace contextRef="#ctx0" brushRef="#br3" timeOffset="-187468.46">20543 11708 10574,'13'4'4471,"-3"0"-3183,-10-4 4931,0 0-5815,-16 8-348,2 3-12,-20 14 6,3 8 1,1 0-40,0-1-11,-1 3 0,6-6 437,22-23-358,-4 4-158,7-10 46,0 0 55,5-4 68,19-19-102,-1-2 46,7-9 33,4-10-44,-19 22-23,8-8 201,-17 18-156,-4 9 90,1-2-101,-2 4-34,0 0 616,18 8-79,10 19-481,2-8 123,4 16 1,3-9-180,-18-12 45,12 5-45,-30-17-168,-1 0-680,-30-1 0,22 0 0,-22 0 0</inkml:trace>
  <inkml:trace contextRef="#ctx0" brushRef="#br3" timeOffset="-184782.46">20494 11708 9028,'6'11'9830,"0"23"-9341,-6-16-175,0 43-224,-1-34 257,1 10 0,0 1-324,-1-5-23,1 9 0,0-1-3314,-1-9 3314,0 16-2313,-1-24 2806,-3 16 0,-2 3-325,1 16-179,0-16 0,0-1 280,1 15-135,4-40 90,-5 35 2033,4-40-1797,-5 44-415,4-31 162,0 15 0,0 0 3241,0-13-3492,-1 25 32,0-26 192,2-7 88,-4 26-223,5-30-56,-1 10-11,1-13 55,0-4 225,-7 39-113,1-11-110,-2 17 43,3-18-11,3-12-67,0 9 11,-1-5-11,0 0 12,-2 6 44,3-19-135,-4 21 90,0-6 1,-1 10 32,0-7-55,2-3-34,3-18 79,-4 17-68,3-5 79,-2 8-112,4 8 78,0-12-11,2 3 34,0-11-90,0-13 67,0 3 11,0-3 146,0 2-145,0-7 335,0 3-996,-4-4-9193,-5-9 9184,-2-4 1,7 12 0,5 3 0</inkml:trace>
  <inkml:trace contextRef="#ctx0" brushRef="#br3" timeOffset="-182490.46">20568 12824 12269,'-2'-4'3418,"0"0"1425,1 5-2614,0 0-2114,0-15-48,10-26 42,-5 12-188,8-14 113,2 18 0,-6 11 122,23-19 131,-17 25-63,18-2 134,-13 50-301,-5-22-114,-3 45 35,-16-31 22,1 9 0,-4-4 34,4-19-46,2-5-32,2-10 77,0-3-100,0 0 269,15-52-157,-9 32-73,6-18 0,1 0 39,0 9 180,20 7-124,-15 20-22,5 16 291,-16 30 212,-5 1-503,0-6 34,-2-4-46,0-33-279,0 1-3113,2-18 3359,9-31 79,-4 13-113,6-22 45,-6 33-22,-3 5 0,5-2 33,-5 15 510,10 38 1,-1 14-10364,-5-21 10340,2 21 0,-4-7 0,-7-36 0,-5-6 0</inkml:trace>
  <inkml:trace contextRef="#ctx0" brushRef="#br3" timeOffset="-180582.46">21139 12874 10955,'15'0'1949,"-4"0"2410,-13 0-2117,-11 2-2108,4 2 90,-10 6 986,12 51-224,18 0-841,-7 9 191,28-14-301,-21-47 99,47 3-111,-17-41-68,10 14 78,-20-21-392,-31-25 314,-1 40 90,-10-36-78,1 53 189,-16 1 13,-3 16-63,8 26 1,2 6 27,-4-7 153,14 7 1,4 11 0,2-10-3647,0-7 3387,2 5 0,0-3-50,-2-14 11,1 8 22,2-23 23,0 10-1,0-16-122,0-1 89,-10 8 0,8-9 0,-8 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9T12:42:41.443"/>
    </inkml:context>
    <inkml:brush xml:id="br0">
      <inkml:brushProperty name="width" value="0.05292" units="cm"/>
      <inkml:brushProperty name="height" value="0.05292" units="cm"/>
      <inkml:brushProperty name="color" value="#FF00FF"/>
    </inkml:brush>
  </inkml:definitions>
  <inkml:trace contextRef="#ctx0" brushRef="#br0">9602 17165 10159,'8'-18'7844,"-1"5"-3811,-9 10-3674,1 2 2509,0 0-2957,5 1 128,27 9 0,8 3-72,19-4 94,-15 4 1,-3-1-51,-2-7 112,-34-4-4358,-3 0-3586,-11 0 7821,-1 0 0,-1 0 0,5 0 0</inkml:trace>
  <inkml:trace contextRef="#ctx0" brushRef="#br0" timeOffset="1866">10173 16892 9834,'2'6'5737,"-1"-2"829,-1-11-6308,0 5-236,-5-6-33,-2 6 56,-17 1-45,2 9 22,-1-4 57,7 7 89,2-1-11,-6 4-291,-2 7 100,4 3-146,14 38-3189,7-35 3381,7 25-125,17-43 202,22-30-21,-4-10-45,-1-6-34,-30-14 44,-12 35 46,-7-18-46,3 24 3505,-7-3-3505,-2 9-66,-7 19 55,6-5-44,16 35 44,5-23 1,14 12 44,10 2-67,-14-15 56,16 15-56,-20-22-11,9 6-1,-10-8 1,6 4 45,-8 7 11,-6-12-1,1 17 46,-7-14-146,0-1 90,-1-3 223,-27 12-167,14-12 414,-41 15-481,36-20 33,-14 2-34,19-6-325,-7 1-470,11-1-6028,-5 4 6801,11-2 0,1 1 0,1-3 0</inkml:trace>
  <inkml:trace contextRef="#ctx0" brushRef="#br0" timeOffset="3350">10619 16966 10843,'10'8'6006,"-4"-6"-5095,-15-5 1980,-12-1-2734,3 2 314,-13 2-381,16 4 42,-3-1-154,8 5 27,-7 28 17,10 8 38,-5 4-82,17-1 313,13-14 314,16 10-605,-7-12 33,6-3-10,-2-23 21,-8-3 114,20-18-180,-27 6-23,3-12 146,-9 3-157,-5 8 112,2-7 168,-4-27-3471,-22-10 3326,10-1-12,-26 1-45,22 42-89,-5-4 313,-5 3-201,9 7 78,-16-8-55,17 10-136,-5-1 3416,7 5-3964,-10 5-9215,-18 10 7493,9-6 1,8 5 0,24-13-1</inkml:trace>
  <inkml:trace contextRef="#ctx0" brushRef="#br0" timeOffset="4811">3523 13494 16232,'-7'-3'3340,"4"1"-2881,19 2 550,41 4-752,-29-2 1066,41 3-1223,-56-4 124,8 0-280,-20-1 56,-5 0 0,-4 0 0</inkml:trace>
  <inkml:trace contextRef="#ctx0" brushRef="#br0" timeOffset="5766">3920 13370 8590,'36'-44'2095,"-13"12"0,-2 0 1773,3-15-3520,-2 6 704,-11 15-761,-9 46 281,4 50-124,-1-30 0,-1 2-151,1 11 1,1-1 217,2 17 59,-4-33-765,0-11 1353,-4-20-2170,3 3 1008,-6-19 0,5 19 0,-1-5 0</inkml:trace>
  <inkml:trace contextRef="#ctx0" brushRef="#br0" timeOffset="7017">4441 13097 12748,'-39'14'2312,"0"0"0,0 7 0,10 2-2245,17 7-123,1 21 90,14-25-79,5 9 34,25 1 302,9-2-134,-1-2-23,1-8-67,-33-17 516,5 12-460,-12-10-44,-8 13-12,-12-5-67,0-2-157,-29-6-23,25-11-368,-31-18 548,36 8-146,-9-14 168,21 16 34,14-22-44,-3 19 279,19-31-269,-15 33 68,11-10-1,-1 5-10,-3 1-57,9-9-11,-12 9 45,-2 1-100,-5 4 66,-2 4 56,-1-2 181,-2-5-192,0 2-34,-1-7-167,-4-6-2802,-6 10 2936,-11-3 0,8 15 0,-3 2 0</inkml:trace>
  <inkml:trace contextRef="#ctx0" brushRef="#br0" timeOffset="8549">4764 13171 10742,'-22'-1'9830,"15"3"-9127,-21-6-468,16 5-302,-14 49 212,13 17-22,10-23 1,4 0-135,8 18 89,18-32-56,-20-25-111,6 2 111,0-5 1,-4 0-68,3-2 78,-5 0 23,2 0 23,8-11-124,-7 6-3213,7-27 3292,-14 20-34,2-13 0,-5 16 134,0-7-134,0 5-33,0-6 66,-2-1-66,1 5 3470,-1-3-3359,-1 1-112,1 9 90,-6-7-33,3 9-68,-4-4 67,3 4-10,0 0-819,-43-10-3134,31 8 3941,-21-5 0,10 3 0,37 11 0,-8-3 0</inkml:trace>
  <inkml:trace contextRef="#ctx0" brushRef="#br0" timeOffset="10215">9775 9029 16793,'12'5'5568,"25"0"-5231,-21-5 727,35 0-291,-35 2-661,7-1-448,-19 1-512,-43 15 0,28-12 0,-29 11 0</inkml:trace>
  <inkml:trace contextRef="#ctx0" brushRef="#br0" timeOffset="11415">10172 8830 9503,'4'-16'8875,"1"9"-7568,15-13-1207,-2 18 80,16 9-23,-30 32 0,-11 8-135,-11 17-22,7-15 0,-1-4 287,-11-6-489,19-21 394,3-10-91,29 7-34,-13-13-100,23 1-2786,-23-3 2953,13 0 561,-14 0-561,6 0-67,-17 0 135,-2 0-769,-25 0 0,18 0 0,-18 0 0</inkml:trace>
  <inkml:trace contextRef="#ctx0" brushRef="#br0" timeOffset="12459">10470 8830 4242,'-19'-15'7676,"71"32"-5517,-38 6-1615,8 31 0,-8 8-189,-31 3-282,1-17 0,0-5 1228,7-15-1335,8-26-9797,-7-3 9221,0-4 1,-1 2-1,4-2 1</inkml:trace>
  <inkml:trace contextRef="#ctx0" brushRef="#br0" timeOffset="14019">10495 9029 6719,'-8'-9'1927,"2"1"-862,0 8 2554,0 1 1950,-3-1-5166,4 1 628,3-1 840,2 0-1119,8 3 1152,47 13-1467,-34-10-437,26 2 0,-49-10 0,-4-6 0</inkml:trace>
  <inkml:trace contextRef="#ctx0" brushRef="#br0" timeOffset="16913">10818 8806 7526,'2'7'2970,"0"-2"5142,-2-5-7283,-15 4-638,7 0 290,-19 17-301,15-4-147,-4 7-66,6-8 111,2 2-100,1 1 55,1-3 79,2 1 662,3-1-528,0-4-168,1 7 617,-1 1 90,2-1-270,18 16-381,-10-18 23,23 7-168,-18-20 22,17 0 0,-16-3 0,20-8-55,-7-22-1,-5 13 90,-1-13-57,-15 15 57,-4 7-22,2-11-35,-4 13 1,-1-11-78,0 8 89,0-5 22,0 5-22,0 3 22,0-1-10,-1-2-1,0 4 0,-3-7 0,-3 3-33,-3-7 67,2 6-79,0-3-11,6 11 124,-2-2-35,2 2-122,-6-4 123,-2-4-68,2 3 12,0-1 45,7 6-45,-4-1 89,-3 0-156,0 0-9753,-31-7 8099,22 1 0,-18-1 0,29 4 0</inkml:trace>
  <inkml:trace contextRef="#ctx0" brushRef="#br0" timeOffset="68879">7642 10740 8210,'10'-1'3115,"-4"0"3462,-4-1-380,-1 2-6232,-4-1 35,-10 1 46,-10 5-114,5-2 158,-3 6 56,0 18-213,12-15 67,-10 19 0,14-20 44,-1 17-167,2 7 101,0-2-1,12 7 23,-3-27 56,54 21-67,-43-27 34,35 11 55,-43-18-112,-1-3 158,15-10-113,-14 7 56,8-8 213,-6 0-202,-6 9-89,8-11 101,-6-2 11,-2 10 111,1-12-100,-5 10-89,0 3 100,0-8-101,0 11-10,0-5-12,0 3-45,0 3 112,0-2-89,-1 0 78,0 2-23,0-4-78,-1 4 101,-3-3-11,-12-17 12,3 8 55,-5-7-34,10 15 124,-5 1-191,7 3 34,-7-3-11,0-1-158,5 3 169,-5-1-22,8 3-102,-11 2-1714,3 0-1322,-4 1 3115,7 0 0,10-2 0,2 1 0</inkml:trace>
  <inkml:trace contextRef="#ctx0" brushRef="#br0" timeOffset="69928">7915 10616 8019,'-21'12'7967,"9"-2"-5961,2-10 55,5 0-1713,2 0-158,-3 0 157,0 2-324,2-2 3271,71 10-3114,-41-7-438,15 2 0,-8-2 258,-31-3 0,-4 0 0,-6-1 0</inkml:trace>
  <inkml:trace contextRef="#ctx0" brushRef="#br0" timeOffset="73222">7567 15677 11817,'3'5'5782,"-2"0"-997,-3-7-2533,-20-1-2050,-3 6-202,-4-3-79,-5 16 169,25-8-180,-15 27 113,26 29-23,18-5 33,0-20 1,6-5 235,24-8-314,-12-14 291,-13-11-111,-9-1-113,6-2 57,-6 0 291,3-28-325,-15 18-90,6-21 0,-8 17 79,-1 6 33,1-5-78,-2 5 112,0 3-191,-2-9 146,-2 9-78,-11-13-1,-2 4 34,1 2 45,-3 0 23,14 12-146,-7-2-101,3-1 0,-11-4 179,8 4-56,-10-2 67,17 7-10,-4-1 44,5 1-68,1 0 12,-17 8 0,14-7 0,-13 7 0</inkml:trace>
  <inkml:trace contextRef="#ctx0" brushRef="#br0" timeOffset="74124">7815 15503 12736,'11'6'6118,"-3"-2"-5019,-8-4 878,1 42 1,-1 20-1978,0-19 0,0 14 0,1-5 0,-2-35 0</inkml:trace>
  <inkml:trace contextRef="#ctx0" brushRef="#br0" timeOffset="75189">7741 15652 6451,'-1'2'7417,"-4"1"-7092,-2-3 325,-4-1 470,5 1 1043,1-1-897,1 1 90,4 0 628,11 0-1492,6 5-2808,34 5 2406,-22-3-45,14 3 78,-31-9-90,-4 0 23,-3-1-11,-4 1-269,-1-1-1034,0-5 1258,-8-6 0,6 4 0,-7-3 0</inkml:trace>
  <inkml:trace contextRef="#ctx0" brushRef="#br0" timeOffset="100082">3920 14858 14327,'5'7'6331,"-1"-2"-4997,-4-5 111,0 16-1411,0-2-4151,-2 30 4161,-3-6 1,1 2-650,-3 18 728,3-12 0,-2 8 0,0-8 137,-2 11-215,3-12 0,0-5-67,0-19-1760,3-21 1878,-2 0-96,-12 0 0,9 0 0,-6 0 0</inkml:trace>
  <inkml:trace contextRef="#ctx0" brushRef="#br0" timeOffset="101838">3920 15205 9554,'-10'10'9830,"4"-4"-6639,3-2-2822,35-32 1,12-12-292,-24 22-145,32-25 0,-2 1-381,-36 30 504,14-7-1457,-20 12-8430,-6-7 7846,-1 8 1,1-6 0,-2 13 0</inkml:trace>
  <inkml:trace contextRef="#ctx0" brushRef="#br0" timeOffset="103682">3895 15230 8557,'3'2'9830,"0"0"-7021,9-2-2652,-4 2 56,10 1 785,13 19-461,-6-1-145,21 21-302,-14-10-23,-9-8-101,-4-8 90,-13-10 34,1-2 179,11 10 23,-10-7-169,14 8-90,-17-11-21,3 0-35,-6-3 79,0-1-56,-5-4 0,2 3 0,-2-3 0</inkml:trace>
  <inkml:trace contextRef="#ctx0" brushRef="#br0" timeOffset="105481">3573 15056 13644,'1'10'8157,"-51"26"-12909,20-21 5071,-19 10 0,-3 1 1207,-1 2-1470,19-10 0,1-1-67,-1 6 123,11-5 33,-14 17 732,21-20-238,-13 16-449,27-29 348,0 1-617,17 5 124,-3-3 33,20 9 1,4 0-255,-8-3 243,13 2 0,-2-1-33,-20-8 90,18 2-124,-28-5 44,2 1 281,-2-2-370,-6 1 1675,3-1-1630,-35-20 0,50 35 0,-13-10 0</inkml:trace>
  <inkml:trace contextRef="#ctx0" brushRef="#br0" timeOffset="107739">2729 15156 10899,'-20'8'7451,"10"-1"-5591,-26 0 0,-5 1-1614,7 4-196,-1-2 1,2 1-6,11 6-90,8 47 68,8-36 10,2 11 1,3-2 45,4-22 78,21 35-112,-10-31-1,13 15-44,-1-22-33,23-7 111,-16 1-89,15-5 56,-34-5 89,9-9-134,-8 4 0,2-6 135,-6-5 33,-6-16-90,3 8-123,-5-7 56,-2 7 57,0 12-102,0-17 68,-2 22-12,0-2-44,-4-2 100,3 6-67,-8-9 68,-24-7-124,18 12-22,-19-9 33,28 20 23,-4-2-68,2 1-447,-19-1 526,-20 10 0,27-8 0,-10 6 0</inkml:trace>
  <inkml:trace contextRef="#ctx0" brushRef="#br0" timeOffset="109431">4615 15106 6560,'10'1'8314,"-2"0"-4726,-8-1-2411,-10 9-2437,-26 21 1193,1-3 645,-5-1 0,1-2-533,10-7 11,-14 5 1978,38-19-2001,0 1-190,0 4 124,2-4 3492,0 3-3582,3-7 11,0 3 145,4 0 46,38 16-90,-20-9 111,19 6 1,2 1-67,-12-5 44,24 8 1,-33-10-23,-7-4-45,-6-3 0,-5-1 56,-2-1 101,1 1-168,-31-9 0,21 5 0,-22-5 0</inkml:trace>
  <inkml:trace contextRef="#ctx0" brushRef="#br0" timeOffset="110627">4838 14883 12221,'5'47'2457,"1"1"1,-1-1-1,2-12 1,-2 2-1623,-3 26 1,-3 11 0,0-12-422,1-2-218,0-15 0,-1-6-543,1-19-101,-1-4 728,20-57-202,-8 10-78,16-22 34,-8 14 207,12-18 0,1-3-230,-5 10 33,8-14 1,-7 13-11,-24 46-874,6-10-863,-13 15 1703,-14 10 0,11-7 0,-11 7 0</inkml:trace>
  <inkml:trace contextRef="#ctx0" brushRef="#br0" timeOffset="111493">4912 15354 9599,'-4'-11'4012,"0"2"-3161,1 6 807,1 1 1211,-2-2-2342,3 2 1523,0 0-112,33 22-1826,-17-10 101,24 17-2294,6 23 2305,-25-25-280,18 20 157,-31-34 269,1-2-370,-14-12 0,10 9 0,-13-12 0</inkml:trace>
  <inkml:trace contextRef="#ctx0" brushRef="#br0" timeOffset="113893">5185 15825 10069,'12'6'9830,"-2"-2"-7749,0-29-1935,1-7-661,9 1 0,3-3 357,-1 4 1,1 2 113,17-12-68,-9 15-21,-23 60 0,-4 12 570,1-18-891,-14 33 0,2-5 1,11-44-1,-17 16 1</inkml:trace>
  <inkml:trace contextRef="#ctx0" brushRef="#br0" timeOffset="115537">5508 15949 4537,'-9'-12'6454,"2"2"-2452,7 10-3588,0 0 3335,56-107-2550,-40 80-815,15-33 1,-4 16-273,-25 46 2347,4 15-2493,-3-9 113,4 9-124,-5-14 78,2 4 169,4 12 79,1 3 357,4 12 0,0 1-446,-1-4-114,7 24-1490,-17-49 1233,0-2-669,-30-9 0,21 3 0,-21-3 0</inkml:trace>
  <inkml:trace contextRef="#ctx0" brushRef="#br0" timeOffset="116330">5508 15850 7089,'-18'-15'9830,"4"1"-6516,14 14-3258,0-1 2331,29 2-2219,-18 0-157,27 1 493,-15 2-4673,-5-1-5662,-4 2 9381,-14 0 0,4-6 1,1-1-1</inkml:trace>
  <inkml:trace contextRef="#ctx0" brushRef="#br0" timeOffset="117888">5880 15776 10462,'10'12'6028,"-2"-5"-4975,-8-7 1502,1-1 415,-41 43-2948,21-20 275,-8 7 0,2 0 510,9-9-1749,2 1 987,9-14-45,-1-14 0,8 16 0,-1-8 0</inkml:trace>
  <inkml:trace contextRef="#ctx0" brushRef="#br0" timeOffset="119037">5706 15776 7100,'-8'10'9357,"2"-2"-5761,6-8-2879,0 0 577,19 22 1,14 12-1049,19 12-235,-18-12 1,-1-1-12,14 3 78,-38-31-78,0 0 56,-5-4-146,3 4 146,-2-3-62,2 2 1,-5-4-1,-2-2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85ED3958-17A9-F941-95B5-3C722D36D5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82765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Criterio di </a:t>
            </a:r>
            <a:r>
              <a:rPr lang="it-IT" altLang="en-US" sz="1200" dirty="0" err="1">
                <a:solidFill>
                  <a:srgbClr val="CC3300"/>
                </a:solidFill>
              </a:rPr>
              <a:t>Nyquist</a:t>
            </a:r>
            <a:r>
              <a:rPr lang="it-IT" altLang="en-US" sz="1200" dirty="0">
                <a:solidFill>
                  <a:srgbClr val="CC3300"/>
                </a:solidFill>
              </a:rPr>
              <a:t>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282765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Criterio di </a:t>
            </a:r>
            <a:r>
              <a:rPr lang="it-IT" altLang="en-US" sz="1200" dirty="0" err="1">
                <a:solidFill>
                  <a:srgbClr val="CC3300"/>
                </a:solidFill>
              </a:rPr>
              <a:t>Nyquist</a:t>
            </a:r>
            <a:r>
              <a:rPr lang="it-IT" altLang="en-US" sz="1200" dirty="0">
                <a:solidFill>
                  <a:srgbClr val="CC3300"/>
                </a:solidFill>
              </a:rPr>
              <a:t>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3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customXml" Target="../ink/ink4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10" Type="http://schemas.openxmlformats.org/officeDocument/2006/relationships/image" Target="../media/image25.e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customXml" Target="../ink/ink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customXml" Target="../ink/ink6.x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customXml" Target="../ink/ink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8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emf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4" Type="http://schemas.openxmlformats.org/officeDocument/2006/relationships/image" Target="../media/image13.emf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56342" y="5264514"/>
            <a:ext cx="10508343" cy="1115370"/>
          </a:xfrm>
        </p:spPr>
        <p:txBody>
          <a:bodyPr/>
          <a:lstStyle/>
          <a:p>
            <a:pPr algn="ctr"/>
            <a:r>
              <a:rPr lang="it-IT" altLang="it-IT" dirty="0"/>
              <a:t>Il Criterio di </a:t>
            </a:r>
            <a:r>
              <a:rPr lang="it-IT" altLang="it-IT" dirty="0" err="1"/>
              <a:t>Nyquist</a:t>
            </a:r>
            <a:br>
              <a:rPr lang="it-IT" altLang="it-IT" dirty="0"/>
            </a:br>
            <a:r>
              <a:rPr lang="it-IT" altLang="it-IT" sz="1600" b="0" dirty="0"/>
              <a:t>(vedi Marro Par. 4.5 a 4.7 e 4.9</a:t>
            </a:r>
            <a:br>
              <a:rPr lang="it-IT" altLang="it-IT" sz="1600" b="0" dirty="0"/>
            </a:br>
            <a:r>
              <a:rPr lang="it-IT" altLang="it-IT" sz="1600" b="0" dirty="0"/>
              <a:t>vedi Vitelli-</a:t>
            </a:r>
            <a:r>
              <a:rPr lang="it-IT" altLang="it-IT" sz="1600" b="0" dirty="0" err="1"/>
              <a:t>Petternella</a:t>
            </a:r>
            <a:r>
              <a:rPr lang="it-IT" altLang="it-IT" sz="1600" b="0" dirty="0"/>
              <a:t> Par. VIII.1, VIII.4)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AAA6236-230A-724C-BFE9-ED8AF7A23E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5943" y="1234622"/>
            <a:ext cx="2540000" cy="3111500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DE5E7779-D8CC-F140-B14A-DF927069DD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967922"/>
            <a:ext cx="3568700" cy="3378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>
            <a:extLst>
              <a:ext uri="{FF2B5EF4-FFF2-40B4-BE49-F238E27FC236}">
                <a16:creationId xmlns:a16="http://schemas.microsoft.com/office/drawing/2014/main" id="{9090E96F-22E0-FF46-9043-80D0EAE8B8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08" y="1010012"/>
            <a:ext cx="6502400" cy="48768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B91F24E-2C45-EF47-AC1C-233B1FF5B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sempio</a:t>
            </a:r>
            <a:r>
              <a:rPr lang="en-GB" dirty="0"/>
              <a:t> 1</a:t>
            </a:r>
          </a:p>
        </p:txBody>
      </p:sp>
      <p:sp>
        <p:nvSpPr>
          <p:cNvPr id="3" name="Line 45">
            <a:extLst>
              <a:ext uri="{FF2B5EF4-FFF2-40B4-BE49-F238E27FC236}">
                <a16:creationId xmlns:a16="http://schemas.microsoft.com/office/drawing/2014/main" id="{C61C5CB7-C639-4C4A-8B7F-05566DE16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0066" y="2295330"/>
            <a:ext cx="102992" cy="931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" name="Object 52">
            <a:extLst>
              <a:ext uri="{FF2B5EF4-FFF2-40B4-BE49-F238E27FC236}">
                <a16:creationId xmlns:a16="http://schemas.microsoft.com/office/drawing/2014/main" id="{D4C467C6-CE57-EC4B-B6CA-D2BE8FEBF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67399"/>
              </p:ext>
            </p:extLst>
          </p:nvPr>
        </p:nvGraphicFramePr>
        <p:xfrm>
          <a:off x="10188874" y="2687754"/>
          <a:ext cx="1442211" cy="115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MathType Equation" r:id="rId4" imgW="19011900" imgH="15214600" progId="Equation">
                  <p:embed/>
                </p:oleObj>
              </mc:Choice>
              <mc:Fallback>
                <p:oleObj name="MathType Equation" r:id="rId4" imgW="19011900" imgH="15214600" progId="Equation">
                  <p:embed/>
                  <p:pic>
                    <p:nvPicPr>
                      <p:cNvPr id="13364" name="Object 52">
                        <a:extLst>
                          <a:ext uri="{FF2B5EF4-FFF2-40B4-BE49-F238E27FC236}">
                            <a16:creationId xmlns:a16="http://schemas.microsoft.com/office/drawing/2014/main" id="{64779CFF-759E-9344-B56E-AFB3CDA1A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874" y="2687754"/>
                        <a:ext cx="1442211" cy="1153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igura a mano libera 6">
            <a:extLst>
              <a:ext uri="{FF2B5EF4-FFF2-40B4-BE49-F238E27FC236}">
                <a16:creationId xmlns:a16="http://schemas.microsoft.com/office/drawing/2014/main" id="{A2500C36-5C6A-8640-A922-D17666E21189}"/>
              </a:ext>
            </a:extLst>
          </p:cNvPr>
          <p:cNvSpPr/>
          <p:nvPr/>
        </p:nvSpPr>
        <p:spPr bwMode="auto">
          <a:xfrm>
            <a:off x="1973943" y="301819"/>
            <a:ext cx="6737677" cy="5994611"/>
          </a:xfrm>
          <a:custGeom>
            <a:avLst/>
            <a:gdLst>
              <a:gd name="connsiteX0" fmla="*/ 0 w 6737677"/>
              <a:gd name="connsiteY0" fmla="*/ 1018981 h 5994611"/>
              <a:gd name="connsiteX1" fmla="*/ 508000 w 6737677"/>
              <a:gd name="connsiteY1" fmla="*/ 336810 h 5994611"/>
              <a:gd name="connsiteX2" fmla="*/ 1262743 w 6737677"/>
              <a:gd name="connsiteY2" fmla="*/ 206181 h 5994611"/>
              <a:gd name="connsiteX3" fmla="*/ 2583543 w 6737677"/>
              <a:gd name="connsiteY3" fmla="*/ 2981 h 5994611"/>
              <a:gd name="connsiteX4" fmla="*/ 4122057 w 6737677"/>
              <a:gd name="connsiteY4" fmla="*/ 104581 h 5994611"/>
              <a:gd name="connsiteX5" fmla="*/ 5747657 w 6737677"/>
              <a:gd name="connsiteY5" fmla="*/ 365838 h 5994611"/>
              <a:gd name="connsiteX6" fmla="*/ 6270171 w 6737677"/>
              <a:gd name="connsiteY6" fmla="*/ 1236695 h 5994611"/>
              <a:gd name="connsiteX7" fmla="*/ 6618514 w 6737677"/>
              <a:gd name="connsiteY7" fmla="*/ 2659095 h 5994611"/>
              <a:gd name="connsiteX8" fmla="*/ 6734628 w 6737677"/>
              <a:gd name="connsiteY8" fmla="*/ 4487895 h 5994611"/>
              <a:gd name="connsiteX9" fmla="*/ 6516914 w 6737677"/>
              <a:gd name="connsiteY9" fmla="*/ 5590981 h 5994611"/>
              <a:gd name="connsiteX10" fmla="*/ 5312228 w 6737677"/>
              <a:gd name="connsiteY10" fmla="*/ 5953838 h 5994611"/>
              <a:gd name="connsiteX11" fmla="*/ 3077028 w 6737677"/>
              <a:gd name="connsiteY11" fmla="*/ 5968352 h 5994611"/>
              <a:gd name="connsiteX12" fmla="*/ 1436914 w 6737677"/>
              <a:gd name="connsiteY12" fmla="*/ 5982867 h 5994611"/>
              <a:gd name="connsiteX13" fmla="*/ 522514 w 6737677"/>
              <a:gd name="connsiteY13" fmla="*/ 5779667 h 5994611"/>
              <a:gd name="connsiteX14" fmla="*/ 101600 w 6737677"/>
              <a:gd name="connsiteY14" fmla="*/ 5518410 h 5994611"/>
              <a:gd name="connsiteX15" fmla="*/ 43543 w 6737677"/>
              <a:gd name="connsiteY15" fmla="*/ 5170067 h 5994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737677" h="5994611">
                <a:moveTo>
                  <a:pt x="0" y="1018981"/>
                </a:moveTo>
                <a:cubicBezTo>
                  <a:pt x="148771" y="745629"/>
                  <a:pt x="297543" y="472277"/>
                  <a:pt x="508000" y="336810"/>
                </a:cubicBezTo>
                <a:cubicBezTo>
                  <a:pt x="718457" y="201343"/>
                  <a:pt x="1262743" y="206181"/>
                  <a:pt x="1262743" y="206181"/>
                </a:cubicBezTo>
                <a:cubicBezTo>
                  <a:pt x="1608667" y="150543"/>
                  <a:pt x="2106991" y="19914"/>
                  <a:pt x="2583543" y="2981"/>
                </a:cubicBezTo>
                <a:cubicBezTo>
                  <a:pt x="3060095" y="-13952"/>
                  <a:pt x="3594705" y="44105"/>
                  <a:pt x="4122057" y="104581"/>
                </a:cubicBezTo>
                <a:cubicBezTo>
                  <a:pt x="4649409" y="165057"/>
                  <a:pt x="5389638" y="177152"/>
                  <a:pt x="5747657" y="365838"/>
                </a:cubicBezTo>
                <a:cubicBezTo>
                  <a:pt x="6105676" y="554524"/>
                  <a:pt x="6125028" y="854485"/>
                  <a:pt x="6270171" y="1236695"/>
                </a:cubicBezTo>
                <a:cubicBezTo>
                  <a:pt x="6415314" y="1618905"/>
                  <a:pt x="6541105" y="2117228"/>
                  <a:pt x="6618514" y="2659095"/>
                </a:cubicBezTo>
                <a:cubicBezTo>
                  <a:pt x="6695923" y="3200962"/>
                  <a:pt x="6751561" y="3999247"/>
                  <a:pt x="6734628" y="4487895"/>
                </a:cubicBezTo>
                <a:cubicBezTo>
                  <a:pt x="6717695" y="4976543"/>
                  <a:pt x="6753981" y="5346657"/>
                  <a:pt x="6516914" y="5590981"/>
                </a:cubicBezTo>
                <a:cubicBezTo>
                  <a:pt x="6279847" y="5835305"/>
                  <a:pt x="5885542" y="5890943"/>
                  <a:pt x="5312228" y="5953838"/>
                </a:cubicBezTo>
                <a:cubicBezTo>
                  <a:pt x="4738914" y="6016733"/>
                  <a:pt x="3077028" y="5968352"/>
                  <a:pt x="3077028" y="5968352"/>
                </a:cubicBezTo>
                <a:cubicBezTo>
                  <a:pt x="2431142" y="5973190"/>
                  <a:pt x="1862666" y="6014314"/>
                  <a:pt x="1436914" y="5982867"/>
                </a:cubicBezTo>
                <a:cubicBezTo>
                  <a:pt x="1011162" y="5951420"/>
                  <a:pt x="745066" y="5857076"/>
                  <a:pt x="522514" y="5779667"/>
                </a:cubicBezTo>
                <a:cubicBezTo>
                  <a:pt x="299962" y="5702258"/>
                  <a:pt x="181428" y="5620010"/>
                  <a:pt x="101600" y="5518410"/>
                </a:cubicBezTo>
                <a:cubicBezTo>
                  <a:pt x="21772" y="5416810"/>
                  <a:pt x="32657" y="5293438"/>
                  <a:pt x="43543" y="5170067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CDA261E3-3EE9-AD4D-A1A3-E2CB46C03616}"/>
                  </a:ext>
                </a:extLst>
              </p14:cNvPr>
              <p14:cNvContentPartPr/>
              <p14:nvPr/>
            </p14:nvContentPartPr>
            <p14:xfrm>
              <a:off x="1124973" y="520160"/>
              <a:ext cx="360" cy="36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CDA261E3-3EE9-AD4D-A1A3-E2CB46C0361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0653" y="515840"/>
                <a:ext cx="9000" cy="900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Figura a mano libera 5">
            <a:extLst>
              <a:ext uri="{FF2B5EF4-FFF2-40B4-BE49-F238E27FC236}">
                <a16:creationId xmlns:a16="http://schemas.microsoft.com/office/drawing/2014/main" id="{42E4C93D-B3BD-2044-8E24-2089AE813D7D}"/>
              </a:ext>
            </a:extLst>
          </p:cNvPr>
          <p:cNvSpPr/>
          <p:nvPr/>
        </p:nvSpPr>
        <p:spPr bwMode="auto">
          <a:xfrm>
            <a:off x="1798741" y="430940"/>
            <a:ext cx="6414317" cy="5954814"/>
          </a:xfrm>
          <a:custGeom>
            <a:avLst/>
            <a:gdLst>
              <a:gd name="connsiteX0" fmla="*/ 11397 w 6414317"/>
              <a:gd name="connsiteY0" fmla="*/ 1136603 h 5954814"/>
              <a:gd name="connsiteX1" fmla="*/ 216671 w 6414317"/>
              <a:gd name="connsiteY1" fmla="*/ 670072 h 5954814"/>
              <a:gd name="connsiteX2" fmla="*/ 963120 w 6414317"/>
              <a:gd name="connsiteY2" fmla="*/ 240864 h 5954814"/>
              <a:gd name="connsiteX3" fmla="*/ 2530663 w 6414317"/>
              <a:gd name="connsiteY3" fmla="*/ 35591 h 5954814"/>
              <a:gd name="connsiteX4" fmla="*/ 4937961 w 6414317"/>
              <a:gd name="connsiteY4" fmla="*/ 35591 h 5954814"/>
              <a:gd name="connsiteX5" fmla="*/ 5833699 w 6414317"/>
              <a:gd name="connsiteY5" fmla="*/ 390154 h 5954814"/>
              <a:gd name="connsiteX6" fmla="*/ 6318891 w 6414317"/>
              <a:gd name="connsiteY6" fmla="*/ 1901713 h 5954814"/>
              <a:gd name="connsiteX7" fmla="*/ 6393536 w 6414317"/>
              <a:gd name="connsiteY7" fmla="*/ 4047754 h 5954814"/>
              <a:gd name="connsiteX8" fmla="*/ 6057634 w 6414317"/>
              <a:gd name="connsiteY8" fmla="*/ 5783248 h 5954814"/>
              <a:gd name="connsiteX9" fmla="*/ 3911593 w 6414317"/>
              <a:gd name="connsiteY9" fmla="*/ 5876554 h 5954814"/>
              <a:gd name="connsiteX10" fmla="*/ 888475 w 6414317"/>
              <a:gd name="connsiteY10" fmla="*/ 5652619 h 5954814"/>
              <a:gd name="connsiteX11" fmla="*/ 104703 w 6414317"/>
              <a:gd name="connsiteY11" fmla="*/ 5186089 h 5954814"/>
              <a:gd name="connsiteX12" fmla="*/ 30059 w 6414317"/>
              <a:gd name="connsiteY12" fmla="*/ 4924831 h 5954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414317" h="5954814">
                <a:moveTo>
                  <a:pt x="11397" y="1136603"/>
                </a:moveTo>
                <a:cubicBezTo>
                  <a:pt x="34724" y="977982"/>
                  <a:pt x="58051" y="819362"/>
                  <a:pt x="216671" y="670072"/>
                </a:cubicBezTo>
                <a:cubicBezTo>
                  <a:pt x="375291" y="520782"/>
                  <a:pt x="577455" y="346611"/>
                  <a:pt x="963120" y="240864"/>
                </a:cubicBezTo>
                <a:cubicBezTo>
                  <a:pt x="1348785" y="135117"/>
                  <a:pt x="1868190" y="69803"/>
                  <a:pt x="2530663" y="35591"/>
                </a:cubicBezTo>
                <a:cubicBezTo>
                  <a:pt x="3193136" y="1379"/>
                  <a:pt x="4387455" y="-23503"/>
                  <a:pt x="4937961" y="35591"/>
                </a:cubicBezTo>
                <a:cubicBezTo>
                  <a:pt x="5488467" y="94685"/>
                  <a:pt x="5603544" y="79134"/>
                  <a:pt x="5833699" y="390154"/>
                </a:cubicBezTo>
                <a:cubicBezTo>
                  <a:pt x="6063854" y="701174"/>
                  <a:pt x="6225585" y="1292113"/>
                  <a:pt x="6318891" y="1901713"/>
                </a:cubicBezTo>
                <a:cubicBezTo>
                  <a:pt x="6412197" y="2511313"/>
                  <a:pt x="6437079" y="3400832"/>
                  <a:pt x="6393536" y="4047754"/>
                </a:cubicBezTo>
                <a:cubicBezTo>
                  <a:pt x="6349993" y="4694676"/>
                  <a:pt x="6471291" y="5478448"/>
                  <a:pt x="6057634" y="5783248"/>
                </a:cubicBezTo>
                <a:cubicBezTo>
                  <a:pt x="5643977" y="6088048"/>
                  <a:pt x="4773120" y="5898326"/>
                  <a:pt x="3911593" y="5876554"/>
                </a:cubicBezTo>
                <a:cubicBezTo>
                  <a:pt x="3050067" y="5854783"/>
                  <a:pt x="1522957" y="5767696"/>
                  <a:pt x="888475" y="5652619"/>
                </a:cubicBezTo>
                <a:cubicBezTo>
                  <a:pt x="253993" y="5537542"/>
                  <a:pt x="247772" y="5307387"/>
                  <a:pt x="104703" y="5186089"/>
                </a:cubicBezTo>
                <a:cubicBezTo>
                  <a:pt x="-38366" y="5064791"/>
                  <a:pt x="-4154" y="4994811"/>
                  <a:pt x="30059" y="4924831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181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91F24E-2C45-EF47-AC1C-233B1FF5B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sempio</a:t>
            </a:r>
            <a:r>
              <a:rPr lang="en-GB" dirty="0"/>
              <a:t> 2</a:t>
            </a:r>
          </a:p>
        </p:txBody>
      </p:sp>
      <p:sp>
        <p:nvSpPr>
          <p:cNvPr id="3" name="Line 45">
            <a:extLst>
              <a:ext uri="{FF2B5EF4-FFF2-40B4-BE49-F238E27FC236}">
                <a16:creationId xmlns:a16="http://schemas.microsoft.com/office/drawing/2014/main" id="{C61C5CB7-C639-4C4A-8B7F-05566DE16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00041" y="2191166"/>
            <a:ext cx="102992" cy="10092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Figura a mano libera 6">
            <a:extLst>
              <a:ext uri="{FF2B5EF4-FFF2-40B4-BE49-F238E27FC236}">
                <a16:creationId xmlns:a16="http://schemas.microsoft.com/office/drawing/2014/main" id="{A2500C36-5C6A-8640-A922-D17666E21189}"/>
              </a:ext>
            </a:extLst>
          </p:cNvPr>
          <p:cNvSpPr/>
          <p:nvPr/>
        </p:nvSpPr>
        <p:spPr bwMode="auto">
          <a:xfrm>
            <a:off x="1973943" y="301819"/>
            <a:ext cx="6737677" cy="5994611"/>
          </a:xfrm>
          <a:custGeom>
            <a:avLst/>
            <a:gdLst>
              <a:gd name="connsiteX0" fmla="*/ 0 w 6737677"/>
              <a:gd name="connsiteY0" fmla="*/ 1018981 h 5994611"/>
              <a:gd name="connsiteX1" fmla="*/ 508000 w 6737677"/>
              <a:gd name="connsiteY1" fmla="*/ 336810 h 5994611"/>
              <a:gd name="connsiteX2" fmla="*/ 1262743 w 6737677"/>
              <a:gd name="connsiteY2" fmla="*/ 206181 h 5994611"/>
              <a:gd name="connsiteX3" fmla="*/ 2583543 w 6737677"/>
              <a:gd name="connsiteY3" fmla="*/ 2981 h 5994611"/>
              <a:gd name="connsiteX4" fmla="*/ 4122057 w 6737677"/>
              <a:gd name="connsiteY4" fmla="*/ 104581 h 5994611"/>
              <a:gd name="connsiteX5" fmla="*/ 5747657 w 6737677"/>
              <a:gd name="connsiteY5" fmla="*/ 365838 h 5994611"/>
              <a:gd name="connsiteX6" fmla="*/ 6270171 w 6737677"/>
              <a:gd name="connsiteY6" fmla="*/ 1236695 h 5994611"/>
              <a:gd name="connsiteX7" fmla="*/ 6618514 w 6737677"/>
              <a:gd name="connsiteY7" fmla="*/ 2659095 h 5994611"/>
              <a:gd name="connsiteX8" fmla="*/ 6734628 w 6737677"/>
              <a:gd name="connsiteY8" fmla="*/ 4487895 h 5994611"/>
              <a:gd name="connsiteX9" fmla="*/ 6516914 w 6737677"/>
              <a:gd name="connsiteY9" fmla="*/ 5590981 h 5994611"/>
              <a:gd name="connsiteX10" fmla="*/ 5312228 w 6737677"/>
              <a:gd name="connsiteY10" fmla="*/ 5953838 h 5994611"/>
              <a:gd name="connsiteX11" fmla="*/ 3077028 w 6737677"/>
              <a:gd name="connsiteY11" fmla="*/ 5968352 h 5994611"/>
              <a:gd name="connsiteX12" fmla="*/ 1436914 w 6737677"/>
              <a:gd name="connsiteY12" fmla="*/ 5982867 h 5994611"/>
              <a:gd name="connsiteX13" fmla="*/ 522514 w 6737677"/>
              <a:gd name="connsiteY13" fmla="*/ 5779667 h 5994611"/>
              <a:gd name="connsiteX14" fmla="*/ 101600 w 6737677"/>
              <a:gd name="connsiteY14" fmla="*/ 5518410 h 5994611"/>
              <a:gd name="connsiteX15" fmla="*/ 43543 w 6737677"/>
              <a:gd name="connsiteY15" fmla="*/ 5170067 h 5994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737677" h="5994611">
                <a:moveTo>
                  <a:pt x="0" y="1018981"/>
                </a:moveTo>
                <a:cubicBezTo>
                  <a:pt x="148771" y="745629"/>
                  <a:pt x="297543" y="472277"/>
                  <a:pt x="508000" y="336810"/>
                </a:cubicBezTo>
                <a:cubicBezTo>
                  <a:pt x="718457" y="201343"/>
                  <a:pt x="1262743" y="206181"/>
                  <a:pt x="1262743" y="206181"/>
                </a:cubicBezTo>
                <a:cubicBezTo>
                  <a:pt x="1608667" y="150543"/>
                  <a:pt x="2106991" y="19914"/>
                  <a:pt x="2583543" y="2981"/>
                </a:cubicBezTo>
                <a:cubicBezTo>
                  <a:pt x="3060095" y="-13952"/>
                  <a:pt x="3594705" y="44105"/>
                  <a:pt x="4122057" y="104581"/>
                </a:cubicBezTo>
                <a:cubicBezTo>
                  <a:pt x="4649409" y="165057"/>
                  <a:pt x="5389638" y="177152"/>
                  <a:pt x="5747657" y="365838"/>
                </a:cubicBezTo>
                <a:cubicBezTo>
                  <a:pt x="6105676" y="554524"/>
                  <a:pt x="6125028" y="854485"/>
                  <a:pt x="6270171" y="1236695"/>
                </a:cubicBezTo>
                <a:cubicBezTo>
                  <a:pt x="6415314" y="1618905"/>
                  <a:pt x="6541105" y="2117228"/>
                  <a:pt x="6618514" y="2659095"/>
                </a:cubicBezTo>
                <a:cubicBezTo>
                  <a:pt x="6695923" y="3200962"/>
                  <a:pt x="6751561" y="3999247"/>
                  <a:pt x="6734628" y="4487895"/>
                </a:cubicBezTo>
                <a:cubicBezTo>
                  <a:pt x="6717695" y="4976543"/>
                  <a:pt x="6753981" y="5346657"/>
                  <a:pt x="6516914" y="5590981"/>
                </a:cubicBezTo>
                <a:cubicBezTo>
                  <a:pt x="6279847" y="5835305"/>
                  <a:pt x="5885542" y="5890943"/>
                  <a:pt x="5312228" y="5953838"/>
                </a:cubicBezTo>
                <a:cubicBezTo>
                  <a:pt x="4738914" y="6016733"/>
                  <a:pt x="3077028" y="5968352"/>
                  <a:pt x="3077028" y="5968352"/>
                </a:cubicBezTo>
                <a:cubicBezTo>
                  <a:pt x="2431142" y="5973190"/>
                  <a:pt x="1862666" y="6014314"/>
                  <a:pt x="1436914" y="5982867"/>
                </a:cubicBezTo>
                <a:cubicBezTo>
                  <a:pt x="1011162" y="5951420"/>
                  <a:pt x="745066" y="5857076"/>
                  <a:pt x="522514" y="5779667"/>
                </a:cubicBezTo>
                <a:cubicBezTo>
                  <a:pt x="299962" y="5702258"/>
                  <a:pt x="181428" y="5620010"/>
                  <a:pt x="101600" y="5518410"/>
                </a:cubicBezTo>
                <a:cubicBezTo>
                  <a:pt x="21772" y="5416810"/>
                  <a:pt x="32657" y="5293438"/>
                  <a:pt x="43543" y="5170067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CDA261E3-3EE9-AD4D-A1A3-E2CB46C03616}"/>
                  </a:ext>
                </a:extLst>
              </p14:cNvPr>
              <p14:cNvContentPartPr/>
              <p14:nvPr/>
            </p14:nvContentPartPr>
            <p14:xfrm>
              <a:off x="1124973" y="520160"/>
              <a:ext cx="360" cy="36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CDA261E3-3EE9-AD4D-A1A3-E2CB46C0361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0653" y="515840"/>
                <a:ext cx="9000" cy="9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53">
            <a:extLst>
              <a:ext uri="{FF2B5EF4-FFF2-40B4-BE49-F238E27FC236}">
                <a16:creationId xmlns:a16="http://schemas.microsoft.com/office/drawing/2014/main" id="{6F17A9EA-F85A-1747-A763-1BA476A78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85817"/>
              </p:ext>
            </p:extLst>
          </p:nvPr>
        </p:nvGraphicFramePr>
        <p:xfrm>
          <a:off x="9803672" y="3020948"/>
          <a:ext cx="1815778" cy="12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MathType Equation" r:id="rId8" imgW="22529800" imgH="15798800" progId="Equation">
                  <p:embed/>
                </p:oleObj>
              </mc:Choice>
              <mc:Fallback>
                <p:oleObj name="MathType Equation" r:id="rId8" imgW="22529800" imgH="15798800" progId="Equation">
                  <p:embed/>
                  <p:pic>
                    <p:nvPicPr>
                      <p:cNvPr id="13365" name="Object 53">
                        <a:extLst>
                          <a:ext uri="{FF2B5EF4-FFF2-40B4-BE49-F238E27FC236}">
                            <a16:creationId xmlns:a16="http://schemas.microsoft.com/office/drawing/2014/main" id="{7496020C-916C-3441-98F6-C7719C5F7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672" y="3020948"/>
                        <a:ext cx="1815778" cy="127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magine 12">
            <a:extLst>
              <a:ext uri="{FF2B5EF4-FFF2-40B4-BE49-F238E27FC236}">
                <a16:creationId xmlns:a16="http://schemas.microsoft.com/office/drawing/2014/main" id="{8E0C2062-8E1B-3F48-B7F4-64C65232AED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3547" y="608860"/>
            <a:ext cx="7493177" cy="5547905"/>
          </a:xfrm>
          <a:prstGeom prst="rect">
            <a:avLst/>
          </a:prstGeom>
        </p:spPr>
      </p:pic>
      <p:sp>
        <p:nvSpPr>
          <p:cNvPr id="12" name="Figura a mano libera 11">
            <a:extLst>
              <a:ext uri="{FF2B5EF4-FFF2-40B4-BE49-F238E27FC236}">
                <a16:creationId xmlns:a16="http://schemas.microsoft.com/office/drawing/2014/main" id="{DAD52A98-E2E6-544C-97EB-7FB3653ACD4A}"/>
              </a:ext>
            </a:extLst>
          </p:cNvPr>
          <p:cNvSpPr/>
          <p:nvPr/>
        </p:nvSpPr>
        <p:spPr bwMode="auto">
          <a:xfrm>
            <a:off x="999522" y="317241"/>
            <a:ext cx="8203511" cy="5974584"/>
          </a:xfrm>
          <a:custGeom>
            <a:avLst/>
            <a:gdLst>
              <a:gd name="connsiteX0" fmla="*/ 1183841 w 8203511"/>
              <a:gd name="connsiteY0" fmla="*/ 4758612 h 5974584"/>
              <a:gd name="connsiteX1" fmla="*/ 624005 w 8203511"/>
              <a:gd name="connsiteY1" fmla="*/ 4851918 h 5974584"/>
              <a:gd name="connsiteX2" fmla="*/ 250780 w 8203511"/>
              <a:gd name="connsiteY2" fmla="*/ 4236098 h 5974584"/>
              <a:gd name="connsiteX3" fmla="*/ 26845 w 8203511"/>
              <a:gd name="connsiteY3" fmla="*/ 3209730 h 5974584"/>
              <a:gd name="connsiteX4" fmla="*/ 8184 w 8203511"/>
              <a:gd name="connsiteY4" fmla="*/ 2202024 h 5974584"/>
              <a:gd name="connsiteX5" fmla="*/ 64168 w 8203511"/>
              <a:gd name="connsiteY5" fmla="*/ 1287624 h 5974584"/>
              <a:gd name="connsiteX6" fmla="*/ 512037 w 8203511"/>
              <a:gd name="connsiteY6" fmla="*/ 578498 h 5974584"/>
              <a:gd name="connsiteX7" fmla="*/ 1351792 w 8203511"/>
              <a:gd name="connsiteY7" fmla="*/ 205273 h 5974584"/>
              <a:gd name="connsiteX8" fmla="*/ 2956658 w 8203511"/>
              <a:gd name="connsiteY8" fmla="*/ 0 h 5974584"/>
              <a:gd name="connsiteX9" fmla="*/ 4822780 w 8203511"/>
              <a:gd name="connsiteY9" fmla="*/ 74645 h 5974584"/>
              <a:gd name="connsiteX10" fmla="*/ 7062127 w 8203511"/>
              <a:gd name="connsiteY10" fmla="*/ 167951 h 5974584"/>
              <a:gd name="connsiteX11" fmla="*/ 7901882 w 8203511"/>
              <a:gd name="connsiteY11" fmla="*/ 877077 h 5974584"/>
              <a:gd name="connsiteX12" fmla="*/ 8163139 w 8203511"/>
              <a:gd name="connsiteY12" fmla="*/ 2537926 h 5974584"/>
              <a:gd name="connsiteX13" fmla="*/ 8181800 w 8203511"/>
              <a:gd name="connsiteY13" fmla="*/ 3918857 h 5974584"/>
              <a:gd name="connsiteX14" fmla="*/ 7957866 w 8203511"/>
              <a:gd name="connsiteY14" fmla="*/ 5187820 h 5974584"/>
              <a:gd name="connsiteX15" fmla="*/ 6838192 w 8203511"/>
              <a:gd name="connsiteY15" fmla="*/ 5673012 h 5974584"/>
              <a:gd name="connsiteX16" fmla="*/ 4654829 w 8203511"/>
              <a:gd name="connsiteY16" fmla="*/ 5952930 h 5974584"/>
              <a:gd name="connsiteX17" fmla="*/ 2340837 w 8203511"/>
              <a:gd name="connsiteY17" fmla="*/ 5896947 h 5974584"/>
              <a:gd name="connsiteX18" fmla="*/ 1183841 w 8203511"/>
              <a:gd name="connsiteY18" fmla="*/ 5430416 h 5974584"/>
              <a:gd name="connsiteX19" fmla="*/ 605343 w 8203511"/>
              <a:gd name="connsiteY19" fmla="*/ 4516016 h 5974584"/>
              <a:gd name="connsiteX20" fmla="*/ 530698 w 8203511"/>
              <a:gd name="connsiteY20" fmla="*/ 3191069 h 5974584"/>
              <a:gd name="connsiteX21" fmla="*/ 754633 w 8203511"/>
              <a:gd name="connsiteY21" fmla="*/ 1996751 h 5974584"/>
              <a:gd name="connsiteX22" fmla="*/ 1239825 w 8203511"/>
              <a:gd name="connsiteY22" fmla="*/ 1455575 h 5974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8203511" h="5974584">
                <a:moveTo>
                  <a:pt x="1183841" y="4758612"/>
                </a:moveTo>
                <a:cubicBezTo>
                  <a:pt x="981678" y="4848808"/>
                  <a:pt x="779515" y="4939004"/>
                  <a:pt x="624005" y="4851918"/>
                </a:cubicBezTo>
                <a:cubicBezTo>
                  <a:pt x="468495" y="4764832"/>
                  <a:pt x="350307" y="4509796"/>
                  <a:pt x="250780" y="4236098"/>
                </a:cubicBezTo>
                <a:cubicBezTo>
                  <a:pt x="151253" y="3962400"/>
                  <a:pt x="67278" y="3548742"/>
                  <a:pt x="26845" y="3209730"/>
                </a:cubicBezTo>
                <a:cubicBezTo>
                  <a:pt x="-13588" y="2870718"/>
                  <a:pt x="1963" y="2522375"/>
                  <a:pt x="8184" y="2202024"/>
                </a:cubicBezTo>
                <a:cubicBezTo>
                  <a:pt x="14404" y="1881673"/>
                  <a:pt x="-19808" y="1558212"/>
                  <a:pt x="64168" y="1287624"/>
                </a:cubicBezTo>
                <a:cubicBezTo>
                  <a:pt x="148143" y="1017036"/>
                  <a:pt x="297433" y="758890"/>
                  <a:pt x="512037" y="578498"/>
                </a:cubicBezTo>
                <a:cubicBezTo>
                  <a:pt x="726641" y="398106"/>
                  <a:pt x="944355" y="301689"/>
                  <a:pt x="1351792" y="205273"/>
                </a:cubicBezTo>
                <a:cubicBezTo>
                  <a:pt x="1759229" y="108857"/>
                  <a:pt x="2378160" y="21771"/>
                  <a:pt x="2956658" y="0"/>
                </a:cubicBezTo>
                <a:lnTo>
                  <a:pt x="4822780" y="74645"/>
                </a:lnTo>
                <a:cubicBezTo>
                  <a:pt x="5507025" y="102637"/>
                  <a:pt x="6548943" y="34212"/>
                  <a:pt x="7062127" y="167951"/>
                </a:cubicBezTo>
                <a:cubicBezTo>
                  <a:pt x="7575311" y="301690"/>
                  <a:pt x="7718380" y="482081"/>
                  <a:pt x="7901882" y="877077"/>
                </a:cubicBezTo>
                <a:cubicBezTo>
                  <a:pt x="8085384" y="1272073"/>
                  <a:pt x="8116486" y="2030963"/>
                  <a:pt x="8163139" y="2537926"/>
                </a:cubicBezTo>
                <a:cubicBezTo>
                  <a:pt x="8209792" y="3044889"/>
                  <a:pt x="8216012" y="3477208"/>
                  <a:pt x="8181800" y="3918857"/>
                </a:cubicBezTo>
                <a:cubicBezTo>
                  <a:pt x="8147588" y="4360506"/>
                  <a:pt x="8181801" y="4895461"/>
                  <a:pt x="7957866" y="5187820"/>
                </a:cubicBezTo>
                <a:cubicBezTo>
                  <a:pt x="7733931" y="5480179"/>
                  <a:pt x="7388698" y="5545494"/>
                  <a:pt x="6838192" y="5673012"/>
                </a:cubicBezTo>
                <a:cubicBezTo>
                  <a:pt x="6287686" y="5800530"/>
                  <a:pt x="5404388" y="5915608"/>
                  <a:pt x="4654829" y="5952930"/>
                </a:cubicBezTo>
                <a:cubicBezTo>
                  <a:pt x="3905270" y="5990252"/>
                  <a:pt x="2919335" y="5984033"/>
                  <a:pt x="2340837" y="5896947"/>
                </a:cubicBezTo>
                <a:cubicBezTo>
                  <a:pt x="1762339" y="5809861"/>
                  <a:pt x="1473090" y="5660571"/>
                  <a:pt x="1183841" y="5430416"/>
                </a:cubicBezTo>
                <a:cubicBezTo>
                  <a:pt x="894592" y="5200261"/>
                  <a:pt x="714200" y="4889241"/>
                  <a:pt x="605343" y="4516016"/>
                </a:cubicBezTo>
                <a:cubicBezTo>
                  <a:pt x="496486" y="4142791"/>
                  <a:pt x="505816" y="3610946"/>
                  <a:pt x="530698" y="3191069"/>
                </a:cubicBezTo>
                <a:cubicBezTo>
                  <a:pt x="555580" y="2771192"/>
                  <a:pt x="636445" y="2286000"/>
                  <a:pt x="754633" y="1996751"/>
                </a:cubicBezTo>
                <a:cubicBezTo>
                  <a:pt x="872821" y="1707502"/>
                  <a:pt x="1056323" y="1581538"/>
                  <a:pt x="1239825" y="1455575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20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AC80EBF-330B-0D4E-B7B3-462816F5CE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Spiegazione intuititiva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668B5D7A-9C35-7A43-B069-EDE7113FC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6" y="1074738"/>
            <a:ext cx="239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solidFill>
                  <a:srgbClr val="0033CC"/>
                </a:solidFill>
                <a:latin typeface="Times New Roman" panose="02020603050405020304" pitchFamily="18" charset="0"/>
              </a:rPr>
              <a:t>del criterio ridotto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83F060D5-2FDA-854C-B791-7F8A83FE3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850" y="1458914"/>
            <a:ext cx="852488" cy="4905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it-IT" altLang="it-IT" sz="2400">
                <a:latin typeface="Times New Roman" panose="02020603050405020304" pitchFamily="18" charset="0"/>
              </a:rPr>
              <a:t>F(s)</a:t>
            </a:r>
            <a:endParaRPr lang="it-IT" altLang="it-IT"/>
          </a:p>
        </p:txBody>
      </p:sp>
      <p:sp>
        <p:nvSpPr>
          <p:cNvPr id="14342" name="Oval 6">
            <a:extLst>
              <a:ext uri="{FF2B5EF4-FFF2-40B4-BE49-F238E27FC236}">
                <a16:creationId xmlns:a16="http://schemas.microsoft.com/office/drawing/2014/main" id="{66D93D26-44FD-244A-AABB-76A49F7E857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25676" y="1538289"/>
            <a:ext cx="346075" cy="3317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67C7D257-B037-924A-8163-767FAA75E3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3339" y="1703388"/>
            <a:ext cx="9239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E360EAEA-4729-3B4B-85AF-2ACE23EB54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73338" y="1703388"/>
            <a:ext cx="4175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17F0BC07-6CCC-8A43-A5C2-6621F2AF7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4838" y="1704975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26B678BD-B487-0F46-AE77-63C70410E8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6063" y="1225550"/>
            <a:ext cx="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6BA5F80E-2E12-6A41-8711-612E6F7226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9189" y="1225550"/>
            <a:ext cx="166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104BA29E-EE48-6441-9A42-66F91EA96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9188" y="1225551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1E05D4C8-9FFA-F046-9F6F-37901CF2DC92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1982789" y="1355726"/>
            <a:ext cx="373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+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444597C6-8B02-614A-88B2-C198A561472C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2397125" y="1312864"/>
            <a:ext cx="288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-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65062EAF-5463-474D-AC1A-9BD6F8C3D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688" y="1689101"/>
            <a:ext cx="6671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u=0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84776D56-FCC6-E84C-BEDD-139A834FF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213" y="1120776"/>
            <a:ext cx="15231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solidFill>
                  <a:srgbClr val="009900"/>
                </a:solidFill>
                <a:latin typeface="Times New Roman" panose="02020603050405020304" pitchFamily="18" charset="0"/>
              </a:rPr>
              <a:t>F(s)</a:t>
            </a:r>
            <a:r>
              <a:rPr lang="it-IT" altLang="it-IT">
                <a:solidFill>
                  <a:srgbClr val="009900"/>
                </a:solidFill>
              </a:rPr>
              <a:t> stabile</a:t>
            </a:r>
          </a:p>
        </p:txBody>
      </p:sp>
      <p:cxnSp>
        <p:nvCxnSpPr>
          <p:cNvPr id="14358" name="AutoShape 22">
            <a:extLst>
              <a:ext uri="{FF2B5EF4-FFF2-40B4-BE49-F238E27FC236}">
                <a16:creationId xmlns:a16="http://schemas.microsoft.com/office/drawing/2014/main" id="{14F8B460-9CB8-674D-B022-792619DE109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91014" y="1746251"/>
            <a:ext cx="1500187" cy="447675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9" name="AutoShape 23">
            <a:extLst>
              <a:ext uri="{FF2B5EF4-FFF2-40B4-BE49-F238E27FC236}">
                <a16:creationId xmlns:a16="http://schemas.microsoft.com/office/drawing/2014/main" id="{CC030819-79FB-AE4C-9AC1-8D5E8125586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359025" y="1849438"/>
            <a:ext cx="469900" cy="304800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61" name="Line 25">
            <a:extLst>
              <a:ext uri="{FF2B5EF4-FFF2-40B4-BE49-F238E27FC236}">
                <a16:creationId xmlns:a16="http://schemas.microsoft.com/office/drawing/2014/main" id="{9D24AA18-78B1-C842-BE73-736107C140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9988" y="5167313"/>
            <a:ext cx="2622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2" name="Freeform 26">
            <a:extLst>
              <a:ext uri="{FF2B5EF4-FFF2-40B4-BE49-F238E27FC236}">
                <a16:creationId xmlns:a16="http://schemas.microsoft.com/office/drawing/2014/main" id="{79A9DB30-0F23-DB45-869D-5953FAD81A38}"/>
              </a:ext>
            </a:extLst>
          </p:cNvPr>
          <p:cNvSpPr>
            <a:spLocks/>
          </p:cNvSpPr>
          <p:nvPr/>
        </p:nvSpPr>
        <p:spPr bwMode="auto">
          <a:xfrm>
            <a:off x="7918450" y="4605339"/>
            <a:ext cx="2071688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7" name="AutoShape 31">
            <a:extLst>
              <a:ext uri="{FF2B5EF4-FFF2-40B4-BE49-F238E27FC236}">
                <a16:creationId xmlns:a16="http://schemas.microsoft.com/office/drawing/2014/main" id="{6F2B1363-2E6E-D945-BD11-B728208A3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0" y="5014913"/>
            <a:ext cx="304800" cy="3048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F374A161-8373-8243-B434-64AB62ACD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66188" y="4445000"/>
            <a:ext cx="0" cy="184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0" name="Rectangle 34">
            <a:extLst>
              <a:ext uri="{FF2B5EF4-FFF2-40B4-BE49-F238E27FC236}">
                <a16:creationId xmlns:a16="http://schemas.microsoft.com/office/drawing/2014/main" id="{C4A382E4-34D0-CC43-981E-DC5269F6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4526" y="4595813"/>
            <a:ext cx="95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F(j </a:t>
            </a:r>
            <a:r>
              <a:rPr lang="it-IT" altLang="it-IT" sz="2400">
                <a:latin typeface="Symbol" pitchFamily="2" charset="2"/>
              </a:rPr>
              <a:t>W</a:t>
            </a:r>
            <a:r>
              <a:rPr lang="it-IT" altLang="it-IT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71" name="Text Box 35">
            <a:extLst>
              <a:ext uri="{FF2B5EF4-FFF2-40B4-BE49-F238E27FC236}">
                <a16:creationId xmlns:a16="http://schemas.microsoft.com/office/drawing/2014/main" id="{6EBA0523-141E-C542-B546-23C151021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3225" y="58610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Symbol" pitchFamily="2" charset="2"/>
              </a:rPr>
              <a:t>w</a:t>
            </a:r>
            <a:endParaRPr lang="it-IT" altLang="it-IT"/>
          </a:p>
        </p:txBody>
      </p:sp>
      <p:sp>
        <p:nvSpPr>
          <p:cNvPr id="14372" name="Line 36">
            <a:extLst>
              <a:ext uri="{FF2B5EF4-FFF2-40B4-BE49-F238E27FC236}">
                <a16:creationId xmlns:a16="http://schemas.microsoft.com/office/drawing/2014/main" id="{0270BD1C-255B-7248-BBF6-89361F7761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67814" y="6003926"/>
            <a:ext cx="274637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3" name="Text Box 37">
            <a:extLst>
              <a:ext uri="{FF2B5EF4-FFF2-40B4-BE49-F238E27FC236}">
                <a16:creationId xmlns:a16="http://schemas.microsoft.com/office/drawing/2014/main" id="{8D9D7B4F-0A3C-814E-9DDE-BDE3AF40F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1" y="1543051"/>
            <a:ext cx="3622675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1600" indent="-101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accent2"/>
              </a:buClr>
              <a:buFontTx/>
              <a:buChar char="•"/>
            </a:pPr>
            <a:r>
              <a:rPr lang="it-IT" altLang="it-IT" sz="2000"/>
              <a:t>Sistema a controreazione  sede di un’oscillazione stazionaria con pulsazione </a:t>
            </a:r>
            <a:r>
              <a:rPr lang="it-IT" altLang="it-IT" sz="2000">
                <a:latin typeface="Symbol" pitchFamily="2" charset="2"/>
              </a:rPr>
              <a:t>W. 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it-IT" altLang="it-IT" sz="2000"/>
              <a:t>I segnali hanno le relazioni indicate, quindi   </a:t>
            </a:r>
            <a:r>
              <a:rPr lang="it-IT" altLang="it-IT">
                <a:latin typeface="Times New Roman" panose="02020603050405020304" pitchFamily="18" charset="0"/>
              </a:rPr>
              <a:t>F(j </a:t>
            </a:r>
            <a:r>
              <a:rPr lang="it-IT" altLang="it-IT">
                <a:latin typeface="Symbol" pitchFamily="2" charset="2"/>
              </a:rPr>
              <a:t>W</a:t>
            </a:r>
            <a:r>
              <a:rPr lang="it-IT" altLang="it-IT">
                <a:latin typeface="Times New Roman" panose="02020603050405020304" pitchFamily="18" charset="0"/>
              </a:rPr>
              <a:t>)= -1.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it-IT" altLang="it-IT" sz="2000">
                <a:solidFill>
                  <a:srgbClr val="0033CC"/>
                </a:solidFill>
              </a:rPr>
              <a:t>L’oscillazione ha la pulsazione per cui </a:t>
            </a:r>
            <a:br>
              <a:rPr lang="it-IT" altLang="it-IT" sz="2000">
                <a:solidFill>
                  <a:srgbClr val="0033CC"/>
                </a:solidFill>
              </a:rPr>
            </a:br>
            <a:r>
              <a:rPr lang="it-IT" altLang="it-IT">
                <a:solidFill>
                  <a:srgbClr val="0033CC"/>
                </a:solidFill>
                <a:latin typeface="Times New Roman" panose="02020603050405020304" pitchFamily="18" charset="0"/>
              </a:rPr>
              <a:t>F(j </a:t>
            </a:r>
            <a:r>
              <a:rPr lang="it-IT" altLang="it-IT">
                <a:solidFill>
                  <a:srgbClr val="0033CC"/>
                </a:solidFill>
                <a:latin typeface="Symbol" pitchFamily="2" charset="2"/>
              </a:rPr>
              <a:t>W</a:t>
            </a:r>
            <a:r>
              <a:rPr lang="it-IT" altLang="it-IT">
                <a:solidFill>
                  <a:srgbClr val="0033CC"/>
                </a:solidFill>
                <a:latin typeface="Times New Roman" panose="02020603050405020304" pitchFamily="18" charset="0"/>
              </a:rPr>
              <a:t>)= -1.</a:t>
            </a:r>
            <a:endParaRPr lang="it-IT" altLang="it-IT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  <a:buChar char="•"/>
            </a:pPr>
            <a:endParaRPr lang="it-IT" altLang="it-IT" sz="2000"/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344E4940-D025-7543-999E-14DD4939A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9" y="4395789"/>
            <a:ext cx="52657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1600" indent="-101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accent2"/>
              </a:buClr>
              <a:buFontTx/>
              <a:buChar char="•"/>
            </a:pPr>
            <a:r>
              <a:rPr lang="it-IT" altLang="it-IT" sz="2000" dirty="0"/>
              <a:t>Se il guadagno in catena diretta è maggiore,</a:t>
            </a:r>
            <a:br>
              <a:rPr lang="it-IT" altLang="it-IT" sz="2000" dirty="0"/>
            </a:br>
            <a:r>
              <a:rPr lang="it-IT" altLang="it-IT" sz="2000" dirty="0"/>
              <a:t>oscillazioni divergenti;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it-IT" altLang="it-IT" sz="2000" dirty="0"/>
              <a:t>se è minore,</a:t>
            </a:r>
            <a:br>
              <a:rPr lang="it-IT" altLang="it-IT" sz="2000" dirty="0"/>
            </a:br>
            <a:r>
              <a:rPr lang="it-IT" altLang="it-IT" sz="2000" dirty="0"/>
              <a:t>oscillazioni convergenti.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A17D1CD-32AF-6143-80A3-8708D7EE0C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70" y="2277093"/>
            <a:ext cx="2461006" cy="1845755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3A794E9C-D4DC-1E45-81B3-72786C24C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1854" y="2177966"/>
            <a:ext cx="2542510" cy="19068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86C1703D-E98B-504F-B8EE-B67665665235}"/>
                  </a:ext>
                </a:extLst>
              </p14:cNvPr>
              <p14:cNvContentPartPr/>
              <p14:nvPr/>
            </p14:nvContentPartPr>
            <p14:xfrm>
              <a:off x="2489400" y="1937880"/>
              <a:ext cx="8502120" cy="3603240"/>
            </p14:xfrm>
          </p:contentPart>
        </mc:Choice>
        <mc:Fallback xmlns=""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86C1703D-E98B-504F-B8EE-B6766566523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80040" y="1928520"/>
                <a:ext cx="8520840" cy="362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6328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164E9EA-D0C3-144F-938A-6CCCBBDB8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argini di Stabilità</a:t>
            </a:r>
          </a:p>
        </p:txBody>
      </p:sp>
      <p:sp>
        <p:nvSpPr>
          <p:cNvPr id="15363" name="Line 3">
            <a:extLst>
              <a:ext uri="{FF2B5EF4-FFF2-40B4-BE49-F238E27FC236}">
                <a16:creationId xmlns:a16="http://schemas.microsoft.com/office/drawing/2014/main" id="{B7CEAFA5-274D-514C-BF9C-2D34BED2B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1425" y="2366963"/>
            <a:ext cx="2622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4" name="Freeform 4">
            <a:extLst>
              <a:ext uri="{FF2B5EF4-FFF2-40B4-BE49-F238E27FC236}">
                <a16:creationId xmlns:a16="http://schemas.microsoft.com/office/drawing/2014/main" id="{10F1BF35-AE49-B54D-AA1B-55DB369B8CBC}"/>
              </a:ext>
            </a:extLst>
          </p:cNvPr>
          <p:cNvSpPr>
            <a:spLocks/>
          </p:cNvSpPr>
          <p:nvPr/>
        </p:nvSpPr>
        <p:spPr bwMode="auto">
          <a:xfrm>
            <a:off x="2909889" y="1789114"/>
            <a:ext cx="2071687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434BF564-D54D-284B-8FD9-F1C7A226F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188" y="2214563"/>
            <a:ext cx="304800" cy="3048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6" name="Line 6">
            <a:extLst>
              <a:ext uri="{FF2B5EF4-FFF2-40B4-BE49-F238E27FC236}">
                <a16:creationId xmlns:a16="http://schemas.microsoft.com/office/drawing/2014/main" id="{FD4B8188-74FF-9A4C-92FE-89453F576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7625" y="1066800"/>
            <a:ext cx="0" cy="2425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A29508FA-999C-7F44-B088-9A30AE9B2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3146425"/>
            <a:ext cx="393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Symbol" pitchFamily="2" charset="2"/>
              </a:rPr>
              <a:t>w</a:t>
            </a:r>
            <a:endParaRPr lang="it-IT" altLang="it-IT"/>
          </a:p>
        </p:txBody>
      </p:sp>
      <p:sp>
        <p:nvSpPr>
          <p:cNvPr id="15369" name="Line 9">
            <a:extLst>
              <a:ext uri="{FF2B5EF4-FFF2-40B4-BE49-F238E27FC236}">
                <a16:creationId xmlns:a16="http://schemas.microsoft.com/office/drawing/2014/main" id="{4DE6195F-9405-FC43-897F-2C21EBA929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0850" y="3405189"/>
            <a:ext cx="274638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0" name="Freeform 10">
            <a:extLst>
              <a:ext uri="{FF2B5EF4-FFF2-40B4-BE49-F238E27FC236}">
                <a16:creationId xmlns:a16="http://schemas.microsoft.com/office/drawing/2014/main" id="{FFE48246-2373-874E-BBE4-1225E77208C5}"/>
              </a:ext>
            </a:extLst>
          </p:cNvPr>
          <p:cNvSpPr>
            <a:spLocks/>
          </p:cNvSpPr>
          <p:nvPr/>
        </p:nvSpPr>
        <p:spPr bwMode="auto">
          <a:xfrm>
            <a:off x="3133725" y="1914525"/>
            <a:ext cx="1581150" cy="1208088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1" name="Freeform 11">
            <a:extLst>
              <a:ext uri="{FF2B5EF4-FFF2-40B4-BE49-F238E27FC236}">
                <a16:creationId xmlns:a16="http://schemas.microsoft.com/office/drawing/2014/main" id="{F98D360A-0B2A-D44E-A1C3-AC7E1D0DDA56}"/>
              </a:ext>
            </a:extLst>
          </p:cNvPr>
          <p:cNvSpPr>
            <a:spLocks/>
          </p:cNvSpPr>
          <p:nvPr/>
        </p:nvSpPr>
        <p:spPr bwMode="auto">
          <a:xfrm>
            <a:off x="2616201" y="1670051"/>
            <a:ext cx="2735263" cy="18002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DCC745C0-D3AF-1E4E-AB22-F16DCDE8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14" y="2121972"/>
            <a:ext cx="2020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it-IT" altLang="it-IT" dirty="0"/>
              <a:t>Instabile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107836A6-0C73-2A47-8768-9658CA214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388" y="999610"/>
            <a:ext cx="1979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it-IT" altLang="it-IT" dirty="0"/>
              <a:t>Stabile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id="{A4B3E5A6-18E0-2240-8494-641A607D5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0" y="1571110"/>
            <a:ext cx="1663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it-IT" altLang="it-IT" dirty="0"/>
              <a:t>Al limite</a:t>
            </a:r>
          </a:p>
        </p:txBody>
      </p:sp>
      <p:cxnSp>
        <p:nvCxnSpPr>
          <p:cNvPr id="15385" name="AutoShape 25">
            <a:extLst>
              <a:ext uri="{FF2B5EF4-FFF2-40B4-BE49-F238E27FC236}">
                <a16:creationId xmlns:a16="http://schemas.microsoft.com/office/drawing/2014/main" id="{ABD18556-F235-404B-BDD0-45DE42E5CBA1}"/>
              </a:ext>
            </a:extLst>
          </p:cNvPr>
          <p:cNvCxnSpPr>
            <a:cxnSpLocks noChangeShapeType="1"/>
            <a:stCxn id="15370" idx="0"/>
            <a:endCxn id="15381" idx="1"/>
          </p:cNvCxnSpPr>
          <p:nvPr/>
        </p:nvCxnSpPr>
        <p:spPr bwMode="auto">
          <a:xfrm flipV="1">
            <a:off x="4714875" y="1184276"/>
            <a:ext cx="544513" cy="1188132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6" name="AutoShape 26">
            <a:extLst>
              <a:ext uri="{FF2B5EF4-FFF2-40B4-BE49-F238E27FC236}">
                <a16:creationId xmlns:a16="http://schemas.microsoft.com/office/drawing/2014/main" id="{277DDFA4-D9A2-F049-9788-73E7B1CDF7D0}"/>
              </a:ext>
            </a:extLst>
          </p:cNvPr>
          <p:cNvCxnSpPr>
            <a:cxnSpLocks noChangeShapeType="1"/>
            <a:stCxn id="15364" idx="0"/>
          </p:cNvCxnSpPr>
          <p:nvPr/>
        </p:nvCxnSpPr>
        <p:spPr bwMode="auto">
          <a:xfrm flipV="1">
            <a:off x="4995864" y="1789114"/>
            <a:ext cx="636587" cy="561975"/>
          </a:xfrm>
          <a:prstGeom prst="curvedConnector3">
            <a:avLst>
              <a:gd name="adj1" fmla="val 797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7" name="AutoShape 27">
            <a:extLst>
              <a:ext uri="{FF2B5EF4-FFF2-40B4-BE49-F238E27FC236}">
                <a16:creationId xmlns:a16="http://schemas.microsoft.com/office/drawing/2014/main" id="{B6E826FB-6351-7342-BFED-29DE90823AD9}"/>
              </a:ext>
            </a:extLst>
          </p:cNvPr>
          <p:cNvCxnSpPr>
            <a:cxnSpLocks noChangeShapeType="1"/>
            <a:stCxn id="15371" idx="0"/>
            <a:endCxn id="15372" idx="1"/>
          </p:cNvCxnSpPr>
          <p:nvPr/>
        </p:nvCxnSpPr>
        <p:spPr bwMode="auto">
          <a:xfrm flipV="1">
            <a:off x="5351464" y="2306638"/>
            <a:ext cx="323850" cy="45725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8" name="Text Box 28">
            <a:extLst>
              <a:ext uri="{FF2B5EF4-FFF2-40B4-BE49-F238E27FC236}">
                <a16:creationId xmlns:a16="http://schemas.microsoft.com/office/drawing/2014/main" id="{65268F9E-31EC-BC42-8696-BF8B3BB27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76" y="1630661"/>
            <a:ext cx="34893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it-IT" altLang="it-IT"/>
              <a:t>All’aumentare del guadagno</a:t>
            </a:r>
          </a:p>
          <a:p>
            <a:r>
              <a:rPr lang="it-IT" altLang="it-IT"/>
              <a:t>un sistema generalmente diventa instabile.</a:t>
            </a:r>
          </a:p>
        </p:txBody>
      </p:sp>
      <p:sp>
        <p:nvSpPr>
          <p:cNvPr id="15390" name="Line 30">
            <a:extLst>
              <a:ext uri="{FF2B5EF4-FFF2-40B4-BE49-F238E27FC236}">
                <a16:creationId xmlns:a16="http://schemas.microsoft.com/office/drawing/2014/main" id="{6405F6C7-01F4-D742-A5AD-E13EAA5C9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0788" y="4741863"/>
            <a:ext cx="2622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1" name="AutoShape 31">
            <a:extLst>
              <a:ext uri="{FF2B5EF4-FFF2-40B4-BE49-F238E27FC236}">
                <a16:creationId xmlns:a16="http://schemas.microsoft.com/office/drawing/2014/main" id="{EBAE07E5-1581-6540-A1A7-A85934042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9550" y="4589463"/>
            <a:ext cx="304800" cy="3048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2" name="Line 32">
            <a:extLst>
              <a:ext uri="{FF2B5EF4-FFF2-40B4-BE49-F238E27FC236}">
                <a16:creationId xmlns:a16="http://schemas.microsoft.com/office/drawing/2014/main" id="{6E80F367-1395-5642-A740-8160BF7098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6988" y="4019550"/>
            <a:ext cx="0" cy="184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4" name="Freeform 34">
            <a:extLst>
              <a:ext uri="{FF2B5EF4-FFF2-40B4-BE49-F238E27FC236}">
                <a16:creationId xmlns:a16="http://schemas.microsoft.com/office/drawing/2014/main" id="{A29E2181-5C17-B746-B880-EC22E5B524C5}"/>
              </a:ext>
            </a:extLst>
          </p:cNvPr>
          <p:cNvSpPr>
            <a:spLocks/>
          </p:cNvSpPr>
          <p:nvPr/>
        </p:nvSpPr>
        <p:spPr bwMode="auto">
          <a:xfrm>
            <a:off x="2841625" y="4606925"/>
            <a:ext cx="2057400" cy="1633538"/>
          </a:xfrm>
          <a:custGeom>
            <a:avLst/>
            <a:gdLst>
              <a:gd name="T0" fmla="*/ 1295 w 1296"/>
              <a:gd name="T1" fmla="*/ 100 h 1029"/>
              <a:gd name="T2" fmla="*/ 1285 w 1296"/>
              <a:gd name="T3" fmla="*/ 316 h 1029"/>
              <a:gd name="T4" fmla="*/ 1230 w 1296"/>
              <a:gd name="T5" fmla="*/ 616 h 1029"/>
              <a:gd name="T6" fmla="*/ 957 w 1296"/>
              <a:gd name="T7" fmla="*/ 971 h 1029"/>
              <a:gd name="T8" fmla="*/ 230 w 1296"/>
              <a:gd name="T9" fmla="*/ 962 h 1029"/>
              <a:gd name="T10" fmla="*/ 21 w 1296"/>
              <a:gd name="T11" fmla="*/ 607 h 1029"/>
              <a:gd name="T12" fmla="*/ 103 w 1296"/>
              <a:gd name="T13" fmla="*/ 225 h 1029"/>
              <a:gd name="T14" fmla="*/ 185 w 1296"/>
              <a:gd name="T15" fmla="*/ 80 h 1029"/>
              <a:gd name="T16" fmla="*/ 312 w 1296"/>
              <a:gd name="T17" fmla="*/ 16 h 1029"/>
              <a:gd name="T18" fmla="*/ 503 w 1296"/>
              <a:gd name="T19" fmla="*/ 16 h 1029"/>
              <a:gd name="T20" fmla="*/ 623 w 1296"/>
              <a:gd name="T21" fmla="*/ 109 h 10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96" h="1029">
                <a:moveTo>
                  <a:pt x="1295" y="100"/>
                </a:moveTo>
                <a:cubicBezTo>
                  <a:pt x="1293" y="136"/>
                  <a:pt x="1296" y="230"/>
                  <a:pt x="1285" y="316"/>
                </a:cubicBezTo>
                <a:cubicBezTo>
                  <a:pt x="1274" y="402"/>
                  <a:pt x="1285" y="507"/>
                  <a:pt x="1230" y="616"/>
                </a:cubicBezTo>
                <a:cubicBezTo>
                  <a:pt x="1175" y="725"/>
                  <a:pt x="1124" y="913"/>
                  <a:pt x="957" y="971"/>
                </a:cubicBezTo>
                <a:cubicBezTo>
                  <a:pt x="790" y="1029"/>
                  <a:pt x="386" y="1023"/>
                  <a:pt x="230" y="962"/>
                </a:cubicBezTo>
                <a:cubicBezTo>
                  <a:pt x="74" y="901"/>
                  <a:pt x="42" y="730"/>
                  <a:pt x="21" y="607"/>
                </a:cubicBezTo>
                <a:cubicBezTo>
                  <a:pt x="0" y="484"/>
                  <a:pt x="76" y="313"/>
                  <a:pt x="103" y="225"/>
                </a:cubicBezTo>
                <a:cubicBezTo>
                  <a:pt x="130" y="137"/>
                  <a:pt x="150" y="115"/>
                  <a:pt x="185" y="80"/>
                </a:cubicBezTo>
                <a:cubicBezTo>
                  <a:pt x="220" y="45"/>
                  <a:pt x="259" y="27"/>
                  <a:pt x="312" y="16"/>
                </a:cubicBezTo>
                <a:cubicBezTo>
                  <a:pt x="365" y="5"/>
                  <a:pt x="451" y="0"/>
                  <a:pt x="503" y="16"/>
                </a:cubicBezTo>
                <a:cubicBezTo>
                  <a:pt x="555" y="32"/>
                  <a:pt x="598" y="90"/>
                  <a:pt x="623" y="109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6" name="Freeform 36">
            <a:extLst>
              <a:ext uri="{FF2B5EF4-FFF2-40B4-BE49-F238E27FC236}">
                <a16:creationId xmlns:a16="http://schemas.microsoft.com/office/drawing/2014/main" id="{5E9D0503-DF4B-2E43-943F-E61C93EFA22B}"/>
              </a:ext>
            </a:extLst>
          </p:cNvPr>
          <p:cNvSpPr>
            <a:spLocks/>
          </p:cNvSpPr>
          <p:nvPr/>
        </p:nvSpPr>
        <p:spPr bwMode="auto">
          <a:xfrm rot="2153883">
            <a:off x="2465388" y="4487864"/>
            <a:ext cx="2057400" cy="1633537"/>
          </a:xfrm>
          <a:custGeom>
            <a:avLst/>
            <a:gdLst>
              <a:gd name="T0" fmla="*/ 1295 w 1296"/>
              <a:gd name="T1" fmla="*/ 100 h 1029"/>
              <a:gd name="T2" fmla="*/ 1285 w 1296"/>
              <a:gd name="T3" fmla="*/ 316 h 1029"/>
              <a:gd name="T4" fmla="*/ 1230 w 1296"/>
              <a:gd name="T5" fmla="*/ 616 h 1029"/>
              <a:gd name="T6" fmla="*/ 957 w 1296"/>
              <a:gd name="T7" fmla="*/ 971 h 1029"/>
              <a:gd name="T8" fmla="*/ 230 w 1296"/>
              <a:gd name="T9" fmla="*/ 962 h 1029"/>
              <a:gd name="T10" fmla="*/ 21 w 1296"/>
              <a:gd name="T11" fmla="*/ 607 h 1029"/>
              <a:gd name="T12" fmla="*/ 103 w 1296"/>
              <a:gd name="T13" fmla="*/ 225 h 1029"/>
              <a:gd name="T14" fmla="*/ 185 w 1296"/>
              <a:gd name="T15" fmla="*/ 80 h 1029"/>
              <a:gd name="T16" fmla="*/ 312 w 1296"/>
              <a:gd name="T17" fmla="*/ 16 h 1029"/>
              <a:gd name="T18" fmla="*/ 503 w 1296"/>
              <a:gd name="T19" fmla="*/ 16 h 1029"/>
              <a:gd name="T20" fmla="*/ 623 w 1296"/>
              <a:gd name="T21" fmla="*/ 109 h 10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96" h="1029">
                <a:moveTo>
                  <a:pt x="1295" y="100"/>
                </a:moveTo>
                <a:cubicBezTo>
                  <a:pt x="1293" y="136"/>
                  <a:pt x="1296" y="230"/>
                  <a:pt x="1285" y="316"/>
                </a:cubicBezTo>
                <a:cubicBezTo>
                  <a:pt x="1274" y="402"/>
                  <a:pt x="1285" y="507"/>
                  <a:pt x="1230" y="616"/>
                </a:cubicBezTo>
                <a:cubicBezTo>
                  <a:pt x="1175" y="725"/>
                  <a:pt x="1124" y="913"/>
                  <a:pt x="957" y="971"/>
                </a:cubicBezTo>
                <a:cubicBezTo>
                  <a:pt x="790" y="1029"/>
                  <a:pt x="386" y="1023"/>
                  <a:pt x="230" y="962"/>
                </a:cubicBezTo>
                <a:cubicBezTo>
                  <a:pt x="74" y="901"/>
                  <a:pt x="42" y="730"/>
                  <a:pt x="21" y="607"/>
                </a:cubicBezTo>
                <a:cubicBezTo>
                  <a:pt x="0" y="484"/>
                  <a:pt x="76" y="313"/>
                  <a:pt x="103" y="225"/>
                </a:cubicBezTo>
                <a:cubicBezTo>
                  <a:pt x="130" y="137"/>
                  <a:pt x="150" y="115"/>
                  <a:pt x="185" y="80"/>
                </a:cubicBezTo>
                <a:cubicBezTo>
                  <a:pt x="220" y="45"/>
                  <a:pt x="259" y="27"/>
                  <a:pt x="312" y="16"/>
                </a:cubicBezTo>
                <a:cubicBezTo>
                  <a:pt x="365" y="5"/>
                  <a:pt x="451" y="0"/>
                  <a:pt x="503" y="16"/>
                </a:cubicBezTo>
                <a:cubicBezTo>
                  <a:pt x="555" y="32"/>
                  <a:pt x="598" y="90"/>
                  <a:pt x="623" y="109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7" name="Text Box 37">
            <a:extLst>
              <a:ext uri="{FF2B5EF4-FFF2-40B4-BE49-F238E27FC236}">
                <a16:creationId xmlns:a16="http://schemas.microsoft.com/office/drawing/2014/main" id="{93AF5E84-3BE2-6B4C-8FDC-95CBA9D3F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1" y="3643998"/>
            <a:ext cx="41889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/>
              <a:t>Anche uno sfasamento (rotazione)</a:t>
            </a:r>
          </a:p>
          <a:p>
            <a:r>
              <a:rPr lang="it-IT" altLang="it-IT"/>
              <a:t>porta instabilità</a:t>
            </a:r>
          </a:p>
        </p:txBody>
      </p:sp>
      <p:sp>
        <p:nvSpPr>
          <p:cNvPr id="15398" name="Line 38">
            <a:extLst>
              <a:ext uri="{FF2B5EF4-FFF2-40B4-BE49-F238E27FC236}">
                <a16:creationId xmlns:a16="http://schemas.microsoft.com/office/drawing/2014/main" id="{D3E0C820-3888-7941-835E-0AC33DAEAC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3000" y="4243388"/>
            <a:ext cx="0" cy="164465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99" name="Line 39">
            <a:extLst>
              <a:ext uri="{FF2B5EF4-FFF2-40B4-BE49-F238E27FC236}">
                <a16:creationId xmlns:a16="http://schemas.microsoft.com/office/drawing/2014/main" id="{88FBC00B-A7AA-E24C-9193-47DCE8428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526" y="5008563"/>
            <a:ext cx="2265363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0" name="Freeform 40">
            <a:extLst>
              <a:ext uri="{FF2B5EF4-FFF2-40B4-BE49-F238E27FC236}">
                <a16:creationId xmlns:a16="http://schemas.microsoft.com/office/drawing/2014/main" id="{AECCA1C7-7A7C-0A46-B824-895F0D782156}"/>
              </a:ext>
            </a:extLst>
          </p:cNvPr>
          <p:cNvSpPr>
            <a:spLocks/>
          </p:cNvSpPr>
          <p:nvPr/>
        </p:nvSpPr>
        <p:spPr bwMode="auto">
          <a:xfrm>
            <a:off x="7651750" y="4813300"/>
            <a:ext cx="1111250" cy="1263650"/>
          </a:xfrm>
          <a:custGeom>
            <a:avLst/>
            <a:gdLst>
              <a:gd name="T0" fmla="*/ 700 w 700"/>
              <a:gd name="T1" fmla="*/ 123 h 796"/>
              <a:gd name="T2" fmla="*/ 591 w 700"/>
              <a:gd name="T3" fmla="*/ 14 h 796"/>
              <a:gd name="T4" fmla="*/ 400 w 700"/>
              <a:gd name="T5" fmla="*/ 41 h 796"/>
              <a:gd name="T6" fmla="*/ 237 w 700"/>
              <a:gd name="T7" fmla="*/ 250 h 796"/>
              <a:gd name="T8" fmla="*/ 73 w 700"/>
              <a:gd name="T9" fmla="*/ 523 h 796"/>
              <a:gd name="T10" fmla="*/ 0 w 700"/>
              <a:gd name="T11" fmla="*/ 796 h 7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00" h="796">
                <a:moveTo>
                  <a:pt x="700" y="123"/>
                </a:moveTo>
                <a:cubicBezTo>
                  <a:pt x="670" y="75"/>
                  <a:pt x="641" y="28"/>
                  <a:pt x="591" y="14"/>
                </a:cubicBezTo>
                <a:cubicBezTo>
                  <a:pt x="541" y="0"/>
                  <a:pt x="459" y="2"/>
                  <a:pt x="400" y="41"/>
                </a:cubicBezTo>
                <a:cubicBezTo>
                  <a:pt x="341" y="80"/>
                  <a:pt x="291" y="170"/>
                  <a:pt x="237" y="250"/>
                </a:cubicBezTo>
                <a:cubicBezTo>
                  <a:pt x="183" y="330"/>
                  <a:pt x="112" y="432"/>
                  <a:pt x="73" y="523"/>
                </a:cubicBezTo>
                <a:cubicBezTo>
                  <a:pt x="34" y="614"/>
                  <a:pt x="17" y="705"/>
                  <a:pt x="0" y="796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1" name="Oval 41">
            <a:extLst>
              <a:ext uri="{FF2B5EF4-FFF2-40B4-BE49-F238E27FC236}">
                <a16:creationId xmlns:a16="http://schemas.microsoft.com/office/drawing/2014/main" id="{CFEF71A2-7B24-0C4A-8F62-056404795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925" y="4011613"/>
            <a:ext cx="2006600" cy="2006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2" name="Line 42">
            <a:extLst>
              <a:ext uri="{FF2B5EF4-FFF2-40B4-BE49-F238E27FC236}">
                <a16:creationId xmlns:a16="http://schemas.microsoft.com/office/drawing/2014/main" id="{6D7BF535-A4FD-0345-A586-BBE481433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5008564"/>
            <a:ext cx="795338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3" name="Text Box 43">
            <a:extLst>
              <a:ext uri="{FF2B5EF4-FFF2-40B4-BE49-F238E27FC236}">
                <a16:creationId xmlns:a16="http://schemas.microsoft.com/office/drawing/2014/main" id="{8DF3D870-83E3-8A45-ABC2-B25C6B197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1918" y="5373172"/>
            <a:ext cx="6190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it-IT" altLang="it-IT"/>
              <a:t>r=1</a:t>
            </a:r>
          </a:p>
        </p:txBody>
      </p:sp>
      <p:sp>
        <p:nvSpPr>
          <p:cNvPr id="15404" name="Line 44">
            <a:extLst>
              <a:ext uri="{FF2B5EF4-FFF2-40B4-BE49-F238E27FC236}">
                <a16:creationId xmlns:a16="http://schemas.microsoft.com/office/drawing/2014/main" id="{E81774A5-032A-6C4C-80BD-1A02C727EE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93001" y="5022850"/>
            <a:ext cx="1255713" cy="592138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405" name="Object 45">
            <a:extLst>
              <a:ext uri="{FF2B5EF4-FFF2-40B4-BE49-F238E27FC236}">
                <a16:creationId xmlns:a16="http://schemas.microsoft.com/office/drawing/2014/main" id="{22DB1394-71C1-0C48-9C19-531669DB7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88" y="5103813"/>
          <a:ext cx="419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zione" r:id="rId3" imgW="9652000" imgH="7899400" progId="Equation.3">
                  <p:embed/>
                </p:oleObj>
              </mc:Choice>
              <mc:Fallback>
                <p:oleObj name="Equazione" r:id="rId3" imgW="9652000" imgH="7899400" progId="Equation.3">
                  <p:embed/>
                  <p:pic>
                    <p:nvPicPr>
                      <p:cNvPr id="15405" name="Object 45">
                        <a:extLst>
                          <a:ext uri="{FF2B5EF4-FFF2-40B4-BE49-F238E27FC236}">
                            <a16:creationId xmlns:a16="http://schemas.microsoft.com/office/drawing/2014/main" id="{22DB1394-71C1-0C48-9C19-531669DB7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5103813"/>
                        <a:ext cx="419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6" name="Text Box 46">
            <a:extLst>
              <a:ext uri="{FF2B5EF4-FFF2-40B4-BE49-F238E27FC236}">
                <a16:creationId xmlns:a16="http://schemas.microsoft.com/office/drawing/2014/main" id="{3F8712BC-C6FF-0F4E-B550-B04152C9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1044060"/>
            <a:ext cx="2600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</a:rPr>
              <a:t>(</a:t>
            </a:r>
            <a:r>
              <a:rPr lang="it-IT" altLang="it-IT">
                <a:solidFill>
                  <a:schemeClr val="accent1"/>
                </a:solidFill>
              </a:rPr>
              <a:t>solo</a:t>
            </a:r>
            <a:r>
              <a:rPr lang="it-IT" altLang="it-IT">
                <a:solidFill>
                  <a:srgbClr val="0033CC"/>
                </a:solidFill>
              </a:rPr>
              <a:t> criterio ridotto)</a:t>
            </a:r>
          </a:p>
        </p:txBody>
      </p:sp>
      <p:sp>
        <p:nvSpPr>
          <p:cNvPr id="15413" name="Line 53">
            <a:extLst>
              <a:ext uri="{FF2B5EF4-FFF2-40B4-BE49-F238E27FC236}">
                <a16:creationId xmlns:a16="http://schemas.microsoft.com/office/drawing/2014/main" id="{FACF4716-10AE-7446-84B6-1BB477160B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143000"/>
            <a:ext cx="0" cy="121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15414" name="Line 54">
            <a:extLst>
              <a:ext uri="{FF2B5EF4-FFF2-40B4-BE49-F238E27FC236}">
                <a16:creationId xmlns:a16="http://schemas.microsoft.com/office/drawing/2014/main" id="{DC800A68-1ECE-CB4E-AFCB-27F30606C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1371600"/>
            <a:ext cx="68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15415" name="Text Box 55">
            <a:extLst>
              <a:ext uri="{FF2B5EF4-FFF2-40B4-BE49-F238E27FC236}">
                <a16:creationId xmlns:a16="http://schemas.microsoft.com/office/drawing/2014/main" id="{F520653C-3329-6C40-8E7B-4747291CF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776" y="974726"/>
            <a:ext cx="61777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it-IT" altLang="it-IT">
                <a:latin typeface="Times New Roman" panose="02020603050405020304" pitchFamily="18" charset="0"/>
              </a:rPr>
              <a:t>1/m</a:t>
            </a:r>
            <a:r>
              <a:rPr lang="it-IT" altLang="it-IT" baseline="-25000">
                <a:latin typeface="Times New Roman" panose="02020603050405020304" pitchFamily="18" charset="0"/>
              </a:rPr>
              <a:t>g</a:t>
            </a:r>
            <a:endParaRPr lang="en-GB" altLang="it-IT" baseline="-250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5AA34298-9FE7-724D-8006-ED19BEDEE4BC}"/>
                  </a:ext>
                </a:extLst>
              </p14:cNvPr>
              <p14:cNvContentPartPr/>
              <p14:nvPr/>
            </p14:nvContentPartPr>
            <p14:xfrm>
              <a:off x="7417440" y="2860920"/>
              <a:ext cx="3416040" cy="31723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5AA34298-9FE7-724D-8006-ED19BEDEE4B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08080" y="2851560"/>
                <a:ext cx="3434760" cy="319104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Rettangolo 2">
            <a:extLst>
              <a:ext uri="{FF2B5EF4-FFF2-40B4-BE49-F238E27FC236}">
                <a16:creationId xmlns:a16="http://schemas.microsoft.com/office/drawing/2014/main" id="{C8298F19-79F6-4D40-9B04-49B08409DC28}"/>
              </a:ext>
            </a:extLst>
          </p:cNvPr>
          <p:cNvSpPr/>
          <p:nvPr/>
        </p:nvSpPr>
        <p:spPr bwMode="auto">
          <a:xfrm>
            <a:off x="7895771" y="2570163"/>
            <a:ext cx="2307772" cy="10334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906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EDE156C-53BB-3F4A-B7C9-3DC5F61DAB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argini di Stab. su Bode</a:t>
            </a: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1FD56B19-69C3-4F44-A58A-3E8B0660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946" y="1444978"/>
            <a:ext cx="978451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it-IT" altLang="it-IT" dirty="0"/>
              <a:t>Stabile</a:t>
            </a:r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id="{E91305BA-6B52-EE46-BC23-10CFF5F9B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9431" y="1427550"/>
            <a:ext cx="118523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lang="it-IT" altLang="it-IT" dirty="0"/>
              <a:t>Instabile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62BB90F-ED69-4D4B-87B5-FB185D16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98" y="1833072"/>
            <a:ext cx="5652101" cy="4239076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9C7C6BA-6FC9-8A45-9A9D-4495ECEA4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076" y="1833072"/>
            <a:ext cx="5652101" cy="4239076"/>
          </a:xfrm>
          <a:prstGeom prst="rect">
            <a:avLst/>
          </a:prstGeom>
        </p:spPr>
      </p:pic>
      <p:cxnSp>
        <p:nvCxnSpPr>
          <p:cNvPr id="7" name="Connettore 1 6">
            <a:extLst>
              <a:ext uri="{FF2B5EF4-FFF2-40B4-BE49-F238E27FC236}">
                <a16:creationId xmlns:a16="http://schemas.microsoft.com/office/drawing/2014/main" id="{CB953102-351E-404F-80D4-DC0C804BCA62}"/>
              </a:ext>
            </a:extLst>
          </p:cNvPr>
          <p:cNvCxnSpPr>
            <a:cxnSpLocks/>
          </p:cNvCxnSpPr>
          <p:nvPr/>
        </p:nvCxnSpPr>
        <p:spPr bwMode="auto">
          <a:xfrm>
            <a:off x="2772075" y="4331368"/>
            <a:ext cx="0" cy="552520"/>
          </a:xfrm>
          <a:prstGeom prst="line">
            <a:avLst/>
          </a:prstGeom>
          <a:ln w="285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Connettore 1 11">
            <a:extLst>
              <a:ext uri="{FF2B5EF4-FFF2-40B4-BE49-F238E27FC236}">
                <a16:creationId xmlns:a16="http://schemas.microsoft.com/office/drawing/2014/main" id="{21A46D79-5517-3F4C-B1AE-A48FA494BD1E}"/>
              </a:ext>
            </a:extLst>
          </p:cNvPr>
          <p:cNvCxnSpPr>
            <a:cxnSpLocks/>
          </p:cNvCxnSpPr>
          <p:nvPr/>
        </p:nvCxnSpPr>
        <p:spPr bwMode="auto">
          <a:xfrm>
            <a:off x="3441926" y="2693582"/>
            <a:ext cx="0" cy="85060"/>
          </a:xfrm>
          <a:prstGeom prst="line">
            <a:avLst/>
          </a:prstGeom>
          <a:ln w="28575"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Connettore 1 14">
            <a:extLst>
              <a:ext uri="{FF2B5EF4-FFF2-40B4-BE49-F238E27FC236}">
                <a16:creationId xmlns:a16="http://schemas.microsoft.com/office/drawing/2014/main" id="{319D722B-DDD6-1A42-B65F-91CE66034EB4}"/>
              </a:ext>
            </a:extLst>
          </p:cNvPr>
          <p:cNvCxnSpPr>
            <a:cxnSpLocks/>
          </p:cNvCxnSpPr>
          <p:nvPr/>
        </p:nvCxnSpPr>
        <p:spPr bwMode="auto">
          <a:xfrm>
            <a:off x="9469118" y="4883888"/>
            <a:ext cx="0" cy="241005"/>
          </a:xfrm>
          <a:prstGeom prst="line">
            <a:avLst/>
          </a:prstGeom>
          <a:ln w="28575">
            <a:prstDash val="sysDot"/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Connettore 1 16">
            <a:extLst>
              <a:ext uri="{FF2B5EF4-FFF2-40B4-BE49-F238E27FC236}">
                <a16:creationId xmlns:a16="http://schemas.microsoft.com/office/drawing/2014/main" id="{5C09A2B4-28E7-4744-8510-14F52DCEB924}"/>
              </a:ext>
            </a:extLst>
          </p:cNvPr>
          <p:cNvCxnSpPr>
            <a:cxnSpLocks/>
          </p:cNvCxnSpPr>
          <p:nvPr/>
        </p:nvCxnSpPr>
        <p:spPr bwMode="auto">
          <a:xfrm>
            <a:off x="9309630" y="2973572"/>
            <a:ext cx="0" cy="95693"/>
          </a:xfrm>
          <a:prstGeom prst="line">
            <a:avLst/>
          </a:prstGeom>
          <a:ln w="28575">
            <a:prstDash val="sysDot"/>
            <a:headEnd type="none" w="sm" len="sm"/>
            <a:tailEnd type="none" w="sm" len="sm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C2650B7-D0E3-2E43-B7C0-973DD3F2038E}"/>
              </a:ext>
            </a:extLst>
          </p:cNvPr>
          <p:cNvSpPr txBox="1"/>
          <p:nvPr/>
        </p:nvSpPr>
        <p:spPr>
          <a:xfrm>
            <a:off x="2298818" y="4348460"/>
            <a:ext cx="534121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</a:t>
            </a:r>
            <a:r>
              <a:rPr lang="en-GB" sz="2800" baseline="-25000" dirty="0">
                <a:latin typeface="Symbol" pitchFamily="2" charset="2"/>
              </a:rPr>
              <a:t>f</a:t>
            </a:r>
            <a:endParaRPr lang="en-GB" baseline="-25000" dirty="0">
              <a:latin typeface="Symbol" pitchFamily="2" charset="2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88D4825-61BE-A045-9983-82FBD40A80CC}"/>
              </a:ext>
            </a:extLst>
          </p:cNvPr>
          <p:cNvSpPr txBox="1"/>
          <p:nvPr/>
        </p:nvSpPr>
        <p:spPr>
          <a:xfrm>
            <a:off x="3441926" y="2399453"/>
            <a:ext cx="55816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</a:t>
            </a:r>
            <a:r>
              <a:rPr lang="en-GB" sz="2800" baseline="-25000" dirty="0">
                <a:latin typeface="+mn-lt"/>
              </a:rPr>
              <a:t>g</a:t>
            </a:r>
            <a:endParaRPr lang="en-GB" baseline="-25000" dirty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A6B9E63-7A08-9C47-9C9F-290668FD4F10}"/>
                  </a:ext>
                </a:extLst>
              </p14:cNvPr>
              <p14:cNvContentPartPr/>
              <p14:nvPr/>
            </p14:nvContentPartPr>
            <p14:xfrm>
              <a:off x="1000080" y="1062720"/>
              <a:ext cx="10347480" cy="39895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A6B9E63-7A08-9C47-9C9F-290668FD4F1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0720" y="1053360"/>
                <a:ext cx="10366200" cy="400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4836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5193408E-62F8-774B-99CE-00032CCB2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0991" y="233345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en-GB" altLang="it-IT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F7F3722-08AA-F74E-8914-6E58E9EB7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71438"/>
            <a:ext cx="9105900" cy="515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>
            <a:lvl1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1pPr>
            <a:lvl2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2pPr>
            <a:lvl3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3pPr>
            <a:lvl4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4pPr>
            <a:lvl5pPr algn="r" defTabSz="762000">
              <a:lnSpc>
                <a:spcPct val="118000"/>
              </a:lnSpc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5pPr>
            <a:lvl6pPr marL="4572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6pPr>
            <a:lvl7pPr marL="9144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7pPr>
            <a:lvl8pPr marL="13716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8pPr>
            <a:lvl9pPr marL="1828800" algn="r" defTabSz="7620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Copperplate Gothic Light" panose="020E0507020206020404" pitchFamily="34" charset="77"/>
              </a:defRPr>
            </a:lvl9pPr>
          </a:lstStyle>
          <a:p>
            <a:r>
              <a:rPr lang="it-IT" altLang="it-IT"/>
              <a:t>Esempio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E0BD2AB2-0682-504C-B7D9-8BB91979D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683376"/>
            <a:ext cx="346005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1" hangingPunct="1"/>
            <a:r>
              <a:rPr lang="it-IT" altLang="it-IT"/>
              <a:t>Esempio già fatto con Routh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B5A40B88-3AE0-344A-9642-E0200F604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4097" y="1432676"/>
            <a:ext cx="485710" cy="3699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 i="1"/>
              <a:t> k </a:t>
            </a:r>
          </a:p>
        </p:txBody>
      </p:sp>
      <p:sp>
        <p:nvSpPr>
          <p:cNvPr id="22535" name="Line 7">
            <a:extLst>
              <a:ext uri="{FF2B5EF4-FFF2-40B4-BE49-F238E27FC236}">
                <a16:creationId xmlns:a16="http://schemas.microsoft.com/office/drawing/2014/main" id="{B38B7479-2FCD-9448-8BBB-DC4EB99FA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6325" y="1622425"/>
            <a:ext cx="865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36" name="Line 8">
            <a:extLst>
              <a:ext uri="{FF2B5EF4-FFF2-40B4-BE49-F238E27FC236}">
                <a16:creationId xmlns:a16="http://schemas.microsoft.com/office/drawing/2014/main" id="{95533B68-6463-154D-B0F6-928371CB0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4013" y="1638300"/>
            <a:ext cx="0" cy="719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37" name="Line 9">
            <a:extLst>
              <a:ext uri="{FF2B5EF4-FFF2-40B4-BE49-F238E27FC236}">
                <a16:creationId xmlns:a16="http://schemas.microsoft.com/office/drawing/2014/main" id="{24048DD1-93BA-DE44-9588-14E6340D14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49725" y="2343150"/>
            <a:ext cx="382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38" name="Line 10">
            <a:extLst>
              <a:ext uri="{FF2B5EF4-FFF2-40B4-BE49-F238E27FC236}">
                <a16:creationId xmlns:a16="http://schemas.microsoft.com/office/drawing/2014/main" id="{C01293D2-A4BB-4A46-AAAF-7EDA95920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7663" y="1690689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39" name="Oval 11">
            <a:extLst>
              <a:ext uri="{FF2B5EF4-FFF2-40B4-BE49-F238E27FC236}">
                <a16:creationId xmlns:a16="http://schemas.microsoft.com/office/drawing/2014/main" id="{3325E425-D405-F345-951F-311F03672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1546225"/>
            <a:ext cx="127000" cy="1412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0" name="Line 12">
            <a:extLst>
              <a:ext uri="{FF2B5EF4-FFF2-40B4-BE49-F238E27FC236}">
                <a16:creationId xmlns:a16="http://schemas.microsoft.com/office/drawing/2014/main" id="{EE8E850D-E903-E94F-A514-19C1F6865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1" y="1622425"/>
            <a:ext cx="347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1" name="Line 13">
            <a:extLst>
              <a:ext uri="{FF2B5EF4-FFF2-40B4-BE49-F238E27FC236}">
                <a16:creationId xmlns:a16="http://schemas.microsoft.com/office/drawing/2014/main" id="{79B3E4A5-8137-CE48-AF01-3BC07DD1F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8463" y="1622425"/>
            <a:ext cx="361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2" name="Line 14">
            <a:extLst>
              <a:ext uri="{FF2B5EF4-FFF2-40B4-BE49-F238E27FC236}">
                <a16:creationId xmlns:a16="http://schemas.microsoft.com/office/drawing/2014/main" id="{4D61912C-EBCF-2440-8B4F-3C55AAABF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6" y="1612900"/>
            <a:ext cx="207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43" name="Rectangle 15">
            <a:extLst>
              <a:ext uri="{FF2B5EF4-FFF2-40B4-BE49-F238E27FC236}">
                <a16:creationId xmlns:a16="http://schemas.microsoft.com/office/drawing/2014/main" id="{00A1ED20-AC47-A046-A18E-D6C0270FE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900" y="1283065"/>
            <a:ext cx="45365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/>
              <a:t>+</a:t>
            </a:r>
          </a:p>
          <a:p>
            <a:pPr algn="ctr" eaLnBrk="1" hangingPunct="1"/>
            <a:r>
              <a:rPr lang="it-IT" altLang="it-IT"/>
              <a:t>  -</a:t>
            </a:r>
          </a:p>
        </p:txBody>
      </p:sp>
      <p:sp>
        <p:nvSpPr>
          <p:cNvPr id="22544" name="Rectangle 16">
            <a:extLst>
              <a:ext uri="{FF2B5EF4-FFF2-40B4-BE49-F238E27FC236}">
                <a16:creationId xmlns:a16="http://schemas.microsoft.com/office/drawing/2014/main" id="{8A8A3657-F213-A342-BF30-531EBE021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604251"/>
            <a:ext cx="2685159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eaLnBrk="1" hangingPunct="1"/>
            <a:r>
              <a:rPr lang="it-IT" altLang="it-IT"/>
              <a:t>Risultava  0 &lt; k &lt; 11</a:t>
            </a:r>
          </a:p>
        </p:txBody>
      </p:sp>
      <p:grpSp>
        <p:nvGrpSpPr>
          <p:cNvPr id="22570" name="Group 42">
            <a:extLst>
              <a:ext uri="{FF2B5EF4-FFF2-40B4-BE49-F238E27FC236}">
                <a16:creationId xmlns:a16="http://schemas.microsoft.com/office/drawing/2014/main" id="{0212288E-771A-894F-92E7-25253A6A1A03}"/>
              </a:ext>
            </a:extLst>
          </p:cNvPr>
          <p:cNvGrpSpPr>
            <a:grpSpLocks/>
          </p:cNvGrpSpPr>
          <p:nvPr/>
        </p:nvGrpSpPr>
        <p:grpSpPr bwMode="auto">
          <a:xfrm>
            <a:off x="7086601" y="3698876"/>
            <a:ext cx="2676525" cy="2308225"/>
            <a:chOff x="3744" y="2330"/>
            <a:chExt cx="1686" cy="1454"/>
          </a:xfrm>
        </p:grpSpPr>
        <p:sp>
          <p:nvSpPr>
            <p:cNvPr id="22546" name="Rectangle 18">
              <a:extLst>
                <a:ext uri="{FF2B5EF4-FFF2-40B4-BE49-F238E27FC236}">
                  <a16:creationId xmlns:a16="http://schemas.microsoft.com/office/drawing/2014/main" id="{22FC24BE-B961-954D-A486-72FAB25BE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330"/>
              <a:ext cx="1686" cy="14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/>
              <a:r>
                <a:rPr lang="it-IT" altLang="it-IT"/>
                <a:t>0.1	1</a:t>
              </a:r>
            </a:p>
            <a:p>
              <a:pPr eaLnBrk="1" hangingPunct="1"/>
              <a:endParaRPr lang="it-IT" altLang="it-IT"/>
            </a:p>
            <a:p>
              <a:pPr eaLnBrk="1" hangingPunct="1"/>
              <a:r>
                <a:rPr lang="it-IT" altLang="it-IT"/>
                <a:t>1.1	K</a:t>
              </a:r>
            </a:p>
            <a:p>
              <a:pPr eaLnBrk="1" hangingPunct="1"/>
              <a:endParaRPr lang="it-IT" altLang="it-IT"/>
            </a:p>
            <a:p>
              <a:pPr eaLnBrk="1" hangingPunct="1"/>
              <a:r>
                <a:rPr lang="it-IT" altLang="it-IT"/>
                <a:t>1-</a:t>
              </a:r>
              <a:r>
                <a:rPr lang="it-IT" altLang="it-IT" u="sng"/>
                <a:t> K 	</a:t>
              </a:r>
              <a:r>
                <a:rPr lang="it-IT" altLang="it-IT"/>
                <a:t>0	K&lt;11</a:t>
              </a:r>
            </a:p>
            <a:p>
              <a:pPr eaLnBrk="1" hangingPunct="1"/>
              <a:r>
                <a:rPr lang="it-IT" altLang="it-IT"/>
                <a:t>    11</a:t>
              </a:r>
            </a:p>
            <a:p>
              <a:pPr eaLnBrk="1" hangingPunct="1"/>
              <a:endParaRPr lang="it-IT" altLang="it-IT"/>
            </a:p>
            <a:p>
              <a:pPr eaLnBrk="1" hangingPunct="1"/>
              <a:r>
                <a:rPr lang="it-IT" altLang="it-IT"/>
                <a:t>K		K&gt;0</a:t>
              </a:r>
            </a:p>
          </p:txBody>
        </p:sp>
        <p:sp>
          <p:nvSpPr>
            <p:cNvPr id="22547" name="Line 19">
              <a:extLst>
                <a:ext uri="{FF2B5EF4-FFF2-40B4-BE49-F238E27FC236}">
                  <a16:creationId xmlns:a16="http://schemas.microsoft.com/office/drawing/2014/main" id="{42B7EF38-FCE3-7D47-8F5B-01A9FE25E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744"/>
              <a:ext cx="918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548" name="Freeform 20">
              <a:extLst>
                <a:ext uri="{FF2B5EF4-FFF2-40B4-BE49-F238E27FC236}">
                  <a16:creationId xmlns:a16="http://schemas.microsoft.com/office/drawing/2014/main" id="{DE9BF919-57B6-3743-ACCA-525543E36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8" y="3268"/>
              <a:ext cx="764" cy="92"/>
            </a:xfrm>
            <a:custGeom>
              <a:avLst/>
              <a:gdLst>
                <a:gd name="T0" fmla="*/ 0 w 764"/>
                <a:gd name="T1" fmla="*/ 18 h 92"/>
                <a:gd name="T2" fmla="*/ 63 w 764"/>
                <a:gd name="T3" fmla="*/ 18 h 92"/>
                <a:gd name="T4" fmla="*/ 181 w 764"/>
                <a:gd name="T5" fmla="*/ 91 h 92"/>
                <a:gd name="T6" fmla="*/ 381 w 764"/>
                <a:gd name="T7" fmla="*/ 91 h 92"/>
                <a:gd name="T8" fmla="*/ 545 w 764"/>
                <a:gd name="T9" fmla="*/ 0 h 92"/>
                <a:gd name="T10" fmla="*/ 763 w 764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64" h="92">
                  <a:moveTo>
                    <a:pt x="0" y="18"/>
                  </a:moveTo>
                  <a:lnTo>
                    <a:pt x="63" y="18"/>
                  </a:lnTo>
                  <a:lnTo>
                    <a:pt x="181" y="91"/>
                  </a:lnTo>
                  <a:lnTo>
                    <a:pt x="381" y="91"/>
                  </a:lnTo>
                  <a:lnTo>
                    <a:pt x="545" y="0"/>
                  </a:lnTo>
                  <a:lnTo>
                    <a:pt x="763" y="0"/>
                  </a:lnTo>
                </a:path>
              </a:pathLst>
            </a:custGeom>
            <a:noFill/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550" name="Oval 22">
            <a:extLst>
              <a:ext uri="{FF2B5EF4-FFF2-40B4-BE49-F238E27FC236}">
                <a16:creationId xmlns:a16="http://schemas.microsoft.com/office/drawing/2014/main" id="{01266209-BB8C-3E43-993A-71636C7F4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6" y="3578226"/>
            <a:ext cx="2359025" cy="23590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Rectangle 23">
            <a:extLst>
              <a:ext uri="{FF2B5EF4-FFF2-40B4-BE49-F238E27FC236}">
                <a16:creationId xmlns:a16="http://schemas.microsoft.com/office/drawing/2014/main" id="{0C17C4BD-E488-4447-BA1B-7AD9838B1BF6}"/>
              </a:ext>
            </a:extLst>
          </p:cNvPr>
          <p:cNvSpPr>
            <a:spLocks noChangeArrowheads="1"/>
          </p:cNvSpPr>
          <p:nvPr/>
        </p:nvSpPr>
        <p:spPr bwMode="white">
          <a:xfrm>
            <a:off x="2108200" y="3752850"/>
            <a:ext cx="501650" cy="20462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2552" name="Group 24">
            <a:extLst>
              <a:ext uri="{FF2B5EF4-FFF2-40B4-BE49-F238E27FC236}">
                <a16:creationId xmlns:a16="http://schemas.microsoft.com/office/drawing/2014/main" id="{088BE53E-0EE4-124A-A0D1-23D4395F917D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3276600"/>
            <a:ext cx="3338513" cy="2941638"/>
            <a:chOff x="243" y="2946"/>
            <a:chExt cx="2103" cy="1853"/>
          </a:xfrm>
        </p:grpSpPr>
        <p:sp>
          <p:nvSpPr>
            <p:cNvPr id="22553" name="Line 25">
              <a:extLst>
                <a:ext uri="{FF2B5EF4-FFF2-40B4-BE49-F238E27FC236}">
                  <a16:creationId xmlns:a16="http://schemas.microsoft.com/office/drawing/2014/main" id="{3EA2785B-8D86-1346-9249-FA29715394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946"/>
              <a:ext cx="0" cy="18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554" name="Line 26">
              <a:extLst>
                <a:ext uri="{FF2B5EF4-FFF2-40B4-BE49-F238E27FC236}">
                  <a16:creationId xmlns:a16="http://schemas.microsoft.com/office/drawing/2014/main" id="{298167F3-B1F8-FD4A-B18B-0C93AD1D2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3881"/>
              <a:ext cx="21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2555" name="Freeform 27">
            <a:extLst>
              <a:ext uri="{FF2B5EF4-FFF2-40B4-BE49-F238E27FC236}">
                <a16:creationId xmlns:a16="http://schemas.microsoft.com/office/drawing/2014/main" id="{F7E1D96C-1191-3B40-8755-98480472E34A}"/>
              </a:ext>
            </a:extLst>
          </p:cNvPr>
          <p:cNvSpPr>
            <a:spLocks/>
          </p:cNvSpPr>
          <p:nvPr/>
        </p:nvSpPr>
        <p:spPr bwMode="auto">
          <a:xfrm>
            <a:off x="2632076" y="4525964"/>
            <a:ext cx="715963" cy="1144587"/>
          </a:xfrm>
          <a:custGeom>
            <a:avLst/>
            <a:gdLst>
              <a:gd name="T0" fmla="*/ 0 w 451"/>
              <a:gd name="T1" fmla="*/ 720 h 721"/>
              <a:gd name="T2" fmla="*/ 6 w 451"/>
              <a:gd name="T3" fmla="*/ 656 h 721"/>
              <a:gd name="T4" fmla="*/ 14 w 451"/>
              <a:gd name="T5" fmla="*/ 592 h 721"/>
              <a:gd name="T6" fmla="*/ 25 w 451"/>
              <a:gd name="T7" fmla="*/ 521 h 721"/>
              <a:gd name="T8" fmla="*/ 39 w 451"/>
              <a:gd name="T9" fmla="*/ 449 h 721"/>
              <a:gd name="T10" fmla="*/ 56 w 451"/>
              <a:gd name="T11" fmla="*/ 371 h 721"/>
              <a:gd name="T12" fmla="*/ 75 w 451"/>
              <a:gd name="T13" fmla="*/ 285 h 721"/>
              <a:gd name="T14" fmla="*/ 98 w 451"/>
              <a:gd name="T15" fmla="*/ 207 h 721"/>
              <a:gd name="T16" fmla="*/ 123 w 451"/>
              <a:gd name="T17" fmla="*/ 136 h 721"/>
              <a:gd name="T18" fmla="*/ 148 w 451"/>
              <a:gd name="T19" fmla="*/ 93 h 721"/>
              <a:gd name="T20" fmla="*/ 171 w 451"/>
              <a:gd name="T21" fmla="*/ 57 h 721"/>
              <a:gd name="T22" fmla="*/ 185 w 451"/>
              <a:gd name="T23" fmla="*/ 50 h 721"/>
              <a:gd name="T24" fmla="*/ 202 w 451"/>
              <a:gd name="T25" fmla="*/ 36 h 721"/>
              <a:gd name="T26" fmla="*/ 219 w 451"/>
              <a:gd name="T27" fmla="*/ 29 h 721"/>
              <a:gd name="T28" fmla="*/ 241 w 451"/>
              <a:gd name="T29" fmla="*/ 15 h 721"/>
              <a:gd name="T30" fmla="*/ 262 w 451"/>
              <a:gd name="T31" fmla="*/ 8 h 721"/>
              <a:gd name="T32" fmla="*/ 281 w 451"/>
              <a:gd name="T33" fmla="*/ 0 h 721"/>
              <a:gd name="T34" fmla="*/ 296 w 451"/>
              <a:gd name="T35" fmla="*/ 0 h 721"/>
              <a:gd name="T36" fmla="*/ 312 w 451"/>
              <a:gd name="T37" fmla="*/ 0 h 721"/>
              <a:gd name="T38" fmla="*/ 341 w 451"/>
              <a:gd name="T39" fmla="*/ 8 h 721"/>
              <a:gd name="T40" fmla="*/ 358 w 451"/>
              <a:gd name="T41" fmla="*/ 15 h 721"/>
              <a:gd name="T42" fmla="*/ 377 w 451"/>
              <a:gd name="T43" fmla="*/ 29 h 721"/>
              <a:gd name="T44" fmla="*/ 396 w 451"/>
              <a:gd name="T45" fmla="*/ 43 h 721"/>
              <a:gd name="T46" fmla="*/ 410 w 451"/>
              <a:gd name="T47" fmla="*/ 65 h 721"/>
              <a:gd name="T48" fmla="*/ 421 w 451"/>
              <a:gd name="T49" fmla="*/ 79 h 721"/>
              <a:gd name="T50" fmla="*/ 429 w 451"/>
              <a:gd name="T51" fmla="*/ 100 h 721"/>
              <a:gd name="T52" fmla="*/ 437 w 451"/>
              <a:gd name="T53" fmla="*/ 114 h 721"/>
              <a:gd name="T54" fmla="*/ 440 w 451"/>
              <a:gd name="T55" fmla="*/ 129 h 721"/>
              <a:gd name="T56" fmla="*/ 450 w 451"/>
              <a:gd name="T57" fmla="*/ 15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451" h="721">
                <a:moveTo>
                  <a:pt x="0" y="720"/>
                </a:moveTo>
                <a:lnTo>
                  <a:pt x="6" y="656"/>
                </a:lnTo>
                <a:lnTo>
                  <a:pt x="14" y="592"/>
                </a:lnTo>
                <a:lnTo>
                  <a:pt x="25" y="521"/>
                </a:lnTo>
                <a:lnTo>
                  <a:pt x="39" y="449"/>
                </a:lnTo>
                <a:lnTo>
                  <a:pt x="56" y="371"/>
                </a:lnTo>
                <a:lnTo>
                  <a:pt x="75" y="285"/>
                </a:lnTo>
                <a:lnTo>
                  <a:pt x="98" y="207"/>
                </a:lnTo>
                <a:lnTo>
                  <a:pt x="123" y="136"/>
                </a:lnTo>
                <a:lnTo>
                  <a:pt x="148" y="93"/>
                </a:lnTo>
                <a:lnTo>
                  <a:pt x="171" y="57"/>
                </a:lnTo>
                <a:lnTo>
                  <a:pt x="185" y="50"/>
                </a:lnTo>
                <a:lnTo>
                  <a:pt x="202" y="36"/>
                </a:lnTo>
                <a:lnTo>
                  <a:pt x="219" y="29"/>
                </a:lnTo>
                <a:lnTo>
                  <a:pt x="241" y="15"/>
                </a:lnTo>
                <a:lnTo>
                  <a:pt x="262" y="8"/>
                </a:lnTo>
                <a:lnTo>
                  <a:pt x="281" y="0"/>
                </a:lnTo>
                <a:lnTo>
                  <a:pt x="296" y="0"/>
                </a:lnTo>
                <a:lnTo>
                  <a:pt x="312" y="0"/>
                </a:lnTo>
                <a:lnTo>
                  <a:pt x="341" y="8"/>
                </a:lnTo>
                <a:lnTo>
                  <a:pt x="358" y="15"/>
                </a:lnTo>
                <a:lnTo>
                  <a:pt x="377" y="29"/>
                </a:lnTo>
                <a:lnTo>
                  <a:pt x="396" y="43"/>
                </a:lnTo>
                <a:lnTo>
                  <a:pt x="410" y="65"/>
                </a:lnTo>
                <a:lnTo>
                  <a:pt x="421" y="79"/>
                </a:lnTo>
                <a:lnTo>
                  <a:pt x="429" y="100"/>
                </a:lnTo>
                <a:lnTo>
                  <a:pt x="437" y="114"/>
                </a:lnTo>
                <a:lnTo>
                  <a:pt x="440" y="129"/>
                </a:lnTo>
                <a:lnTo>
                  <a:pt x="450" y="15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6" name="Freeform 28">
            <a:extLst>
              <a:ext uri="{FF2B5EF4-FFF2-40B4-BE49-F238E27FC236}">
                <a16:creationId xmlns:a16="http://schemas.microsoft.com/office/drawing/2014/main" id="{D95A62FD-EF53-FE4A-8B57-E2CF44750510}"/>
              </a:ext>
            </a:extLst>
          </p:cNvPr>
          <p:cNvSpPr>
            <a:spLocks/>
          </p:cNvSpPr>
          <p:nvPr/>
        </p:nvSpPr>
        <p:spPr bwMode="auto">
          <a:xfrm>
            <a:off x="2624139" y="3860801"/>
            <a:ext cx="714375" cy="1141413"/>
          </a:xfrm>
          <a:custGeom>
            <a:avLst/>
            <a:gdLst>
              <a:gd name="T0" fmla="*/ 0 w 450"/>
              <a:gd name="T1" fmla="*/ 0 h 719"/>
              <a:gd name="T2" fmla="*/ 6 w 450"/>
              <a:gd name="T3" fmla="*/ 64 h 719"/>
              <a:gd name="T4" fmla="*/ 13 w 450"/>
              <a:gd name="T5" fmla="*/ 129 h 719"/>
              <a:gd name="T6" fmla="*/ 23 w 450"/>
              <a:gd name="T7" fmla="*/ 194 h 719"/>
              <a:gd name="T8" fmla="*/ 36 w 450"/>
              <a:gd name="T9" fmla="*/ 265 h 719"/>
              <a:gd name="T10" fmla="*/ 53 w 450"/>
              <a:gd name="T11" fmla="*/ 343 h 719"/>
              <a:gd name="T12" fmla="*/ 74 w 450"/>
              <a:gd name="T13" fmla="*/ 433 h 719"/>
              <a:gd name="T14" fmla="*/ 97 w 450"/>
              <a:gd name="T15" fmla="*/ 511 h 719"/>
              <a:gd name="T16" fmla="*/ 111 w 450"/>
              <a:gd name="T17" fmla="*/ 543 h 719"/>
              <a:gd name="T18" fmla="*/ 122 w 450"/>
              <a:gd name="T19" fmla="*/ 576 h 719"/>
              <a:gd name="T20" fmla="*/ 147 w 450"/>
              <a:gd name="T21" fmla="*/ 621 h 719"/>
              <a:gd name="T22" fmla="*/ 172 w 450"/>
              <a:gd name="T23" fmla="*/ 660 h 719"/>
              <a:gd name="T24" fmla="*/ 185 w 450"/>
              <a:gd name="T25" fmla="*/ 673 h 719"/>
              <a:gd name="T26" fmla="*/ 201 w 450"/>
              <a:gd name="T27" fmla="*/ 679 h 719"/>
              <a:gd name="T28" fmla="*/ 220 w 450"/>
              <a:gd name="T29" fmla="*/ 692 h 719"/>
              <a:gd name="T30" fmla="*/ 241 w 450"/>
              <a:gd name="T31" fmla="*/ 699 h 719"/>
              <a:gd name="T32" fmla="*/ 262 w 450"/>
              <a:gd name="T33" fmla="*/ 705 h 719"/>
              <a:gd name="T34" fmla="*/ 281 w 450"/>
              <a:gd name="T35" fmla="*/ 712 h 719"/>
              <a:gd name="T36" fmla="*/ 296 w 450"/>
              <a:gd name="T37" fmla="*/ 718 h 719"/>
              <a:gd name="T38" fmla="*/ 311 w 450"/>
              <a:gd name="T39" fmla="*/ 718 h 719"/>
              <a:gd name="T40" fmla="*/ 340 w 450"/>
              <a:gd name="T41" fmla="*/ 712 h 719"/>
              <a:gd name="T42" fmla="*/ 357 w 450"/>
              <a:gd name="T43" fmla="*/ 705 h 719"/>
              <a:gd name="T44" fmla="*/ 376 w 450"/>
              <a:gd name="T45" fmla="*/ 692 h 719"/>
              <a:gd name="T46" fmla="*/ 396 w 450"/>
              <a:gd name="T47" fmla="*/ 673 h 719"/>
              <a:gd name="T48" fmla="*/ 409 w 450"/>
              <a:gd name="T49" fmla="*/ 660 h 719"/>
              <a:gd name="T50" fmla="*/ 420 w 450"/>
              <a:gd name="T51" fmla="*/ 640 h 719"/>
              <a:gd name="T52" fmla="*/ 428 w 450"/>
              <a:gd name="T53" fmla="*/ 621 h 719"/>
              <a:gd name="T54" fmla="*/ 436 w 450"/>
              <a:gd name="T55" fmla="*/ 608 h 719"/>
              <a:gd name="T56" fmla="*/ 440 w 450"/>
              <a:gd name="T57" fmla="*/ 589 h 719"/>
              <a:gd name="T58" fmla="*/ 449 w 450"/>
              <a:gd name="T59" fmla="*/ 569 h 7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50" h="719">
                <a:moveTo>
                  <a:pt x="0" y="0"/>
                </a:moveTo>
                <a:lnTo>
                  <a:pt x="6" y="64"/>
                </a:lnTo>
                <a:lnTo>
                  <a:pt x="13" y="129"/>
                </a:lnTo>
                <a:lnTo>
                  <a:pt x="23" y="194"/>
                </a:lnTo>
                <a:lnTo>
                  <a:pt x="36" y="265"/>
                </a:lnTo>
                <a:lnTo>
                  <a:pt x="53" y="343"/>
                </a:lnTo>
                <a:lnTo>
                  <a:pt x="74" y="433"/>
                </a:lnTo>
                <a:lnTo>
                  <a:pt x="97" y="511"/>
                </a:lnTo>
                <a:lnTo>
                  <a:pt x="111" y="543"/>
                </a:lnTo>
                <a:lnTo>
                  <a:pt x="122" y="576"/>
                </a:lnTo>
                <a:lnTo>
                  <a:pt x="147" y="621"/>
                </a:lnTo>
                <a:lnTo>
                  <a:pt x="172" y="660"/>
                </a:lnTo>
                <a:lnTo>
                  <a:pt x="185" y="673"/>
                </a:lnTo>
                <a:lnTo>
                  <a:pt x="201" y="679"/>
                </a:lnTo>
                <a:lnTo>
                  <a:pt x="220" y="692"/>
                </a:lnTo>
                <a:lnTo>
                  <a:pt x="241" y="699"/>
                </a:lnTo>
                <a:lnTo>
                  <a:pt x="262" y="705"/>
                </a:lnTo>
                <a:lnTo>
                  <a:pt x="281" y="712"/>
                </a:lnTo>
                <a:lnTo>
                  <a:pt x="296" y="718"/>
                </a:lnTo>
                <a:lnTo>
                  <a:pt x="311" y="718"/>
                </a:lnTo>
                <a:lnTo>
                  <a:pt x="340" y="712"/>
                </a:lnTo>
                <a:lnTo>
                  <a:pt x="357" y="705"/>
                </a:lnTo>
                <a:lnTo>
                  <a:pt x="376" y="692"/>
                </a:lnTo>
                <a:lnTo>
                  <a:pt x="396" y="673"/>
                </a:lnTo>
                <a:lnTo>
                  <a:pt x="409" y="660"/>
                </a:lnTo>
                <a:lnTo>
                  <a:pt x="420" y="640"/>
                </a:lnTo>
                <a:lnTo>
                  <a:pt x="428" y="621"/>
                </a:lnTo>
                <a:lnTo>
                  <a:pt x="436" y="608"/>
                </a:lnTo>
                <a:lnTo>
                  <a:pt x="440" y="589"/>
                </a:lnTo>
                <a:lnTo>
                  <a:pt x="449" y="56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7" name="Rectangle 29">
            <a:extLst>
              <a:ext uri="{FF2B5EF4-FFF2-40B4-BE49-F238E27FC236}">
                <a16:creationId xmlns:a16="http://schemas.microsoft.com/office/drawing/2014/main" id="{98321E5C-515F-3B45-A0A0-240F44655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6136" y="4321926"/>
            <a:ext cx="2693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/>
              <a:t>.</a:t>
            </a:r>
          </a:p>
        </p:txBody>
      </p:sp>
      <p:sp>
        <p:nvSpPr>
          <p:cNvPr id="22558" name="Rectangle 30">
            <a:extLst>
              <a:ext uri="{FF2B5EF4-FFF2-40B4-BE49-F238E27FC236}">
                <a16:creationId xmlns:a16="http://schemas.microsoft.com/office/drawing/2014/main" id="{46FD3EFB-62E6-0242-829A-0EF96C734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011" y="3434514"/>
            <a:ext cx="2693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/>
              <a:t>.</a:t>
            </a:r>
          </a:p>
        </p:txBody>
      </p:sp>
      <p:sp>
        <p:nvSpPr>
          <p:cNvPr id="22559" name="Rectangle 31">
            <a:extLst>
              <a:ext uri="{FF2B5EF4-FFF2-40B4-BE49-F238E27FC236}">
                <a16:creationId xmlns:a16="http://schemas.microsoft.com/office/drawing/2014/main" id="{E5FD340A-9511-D44D-BA60-D5C2AA52E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536" y="5282364"/>
            <a:ext cx="26930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/>
              <a:t>.</a:t>
            </a:r>
          </a:p>
        </p:txBody>
      </p:sp>
      <p:sp>
        <p:nvSpPr>
          <p:cNvPr id="22560" name="Freeform 32">
            <a:extLst>
              <a:ext uri="{FF2B5EF4-FFF2-40B4-BE49-F238E27FC236}">
                <a16:creationId xmlns:a16="http://schemas.microsoft.com/office/drawing/2014/main" id="{269853C1-C467-8746-B82F-4930F58060C1}"/>
              </a:ext>
            </a:extLst>
          </p:cNvPr>
          <p:cNvSpPr>
            <a:spLocks/>
          </p:cNvSpPr>
          <p:nvPr/>
        </p:nvSpPr>
        <p:spPr bwMode="auto">
          <a:xfrm>
            <a:off x="4230689" y="5505451"/>
            <a:ext cx="33337" cy="47625"/>
          </a:xfrm>
          <a:custGeom>
            <a:avLst/>
            <a:gdLst>
              <a:gd name="T0" fmla="*/ 20 w 21"/>
              <a:gd name="T1" fmla="*/ 0 h 30"/>
              <a:gd name="T2" fmla="*/ 0 w 21"/>
              <a:gd name="T3" fmla="*/ 29 h 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" h="30">
                <a:moveTo>
                  <a:pt x="20" y="0"/>
                </a:moveTo>
                <a:lnTo>
                  <a:pt x="0" y="29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1" name="Freeform 33">
            <a:extLst>
              <a:ext uri="{FF2B5EF4-FFF2-40B4-BE49-F238E27FC236}">
                <a16:creationId xmlns:a16="http://schemas.microsoft.com/office/drawing/2014/main" id="{37588885-9A35-9749-BE4C-A657C38BD0FA}"/>
              </a:ext>
            </a:extLst>
          </p:cNvPr>
          <p:cNvSpPr>
            <a:spLocks/>
          </p:cNvSpPr>
          <p:nvPr/>
        </p:nvSpPr>
        <p:spPr bwMode="auto">
          <a:xfrm>
            <a:off x="2728913" y="5010151"/>
            <a:ext cx="11112" cy="49213"/>
          </a:xfrm>
          <a:custGeom>
            <a:avLst/>
            <a:gdLst>
              <a:gd name="T0" fmla="*/ 0 w 7"/>
              <a:gd name="T1" fmla="*/ 30 h 31"/>
              <a:gd name="T2" fmla="*/ 6 w 7"/>
              <a:gd name="T3" fmla="*/ 0 h 3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" h="31">
                <a:moveTo>
                  <a:pt x="0" y="30"/>
                </a:moveTo>
                <a:lnTo>
                  <a:pt x="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2" name="Freeform 34">
            <a:extLst>
              <a:ext uri="{FF2B5EF4-FFF2-40B4-BE49-F238E27FC236}">
                <a16:creationId xmlns:a16="http://schemas.microsoft.com/office/drawing/2014/main" id="{71A63B34-1F26-244F-9EA8-EA86CF8A6CC7}"/>
              </a:ext>
            </a:extLst>
          </p:cNvPr>
          <p:cNvSpPr>
            <a:spLocks/>
          </p:cNvSpPr>
          <p:nvPr/>
        </p:nvSpPr>
        <p:spPr bwMode="auto">
          <a:xfrm>
            <a:off x="2700339" y="4362450"/>
            <a:ext cx="15875" cy="44450"/>
          </a:xfrm>
          <a:custGeom>
            <a:avLst/>
            <a:gdLst>
              <a:gd name="T0" fmla="*/ 9 w 10"/>
              <a:gd name="T1" fmla="*/ 27 h 28"/>
              <a:gd name="T2" fmla="*/ 0 w 10"/>
              <a:gd name="T3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" h="28">
                <a:moveTo>
                  <a:pt x="9" y="27"/>
                </a:move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Freeform 35">
            <a:extLst>
              <a:ext uri="{FF2B5EF4-FFF2-40B4-BE49-F238E27FC236}">
                <a16:creationId xmlns:a16="http://schemas.microsoft.com/office/drawing/2014/main" id="{F9813A02-AC6E-8546-A918-C48E4976B902}"/>
              </a:ext>
            </a:extLst>
          </p:cNvPr>
          <p:cNvSpPr>
            <a:spLocks/>
          </p:cNvSpPr>
          <p:nvPr/>
        </p:nvSpPr>
        <p:spPr bwMode="auto">
          <a:xfrm>
            <a:off x="4205289" y="3943350"/>
            <a:ext cx="39687" cy="58738"/>
          </a:xfrm>
          <a:custGeom>
            <a:avLst/>
            <a:gdLst>
              <a:gd name="T0" fmla="*/ 0 w 25"/>
              <a:gd name="T1" fmla="*/ 0 h 37"/>
              <a:gd name="T2" fmla="*/ 24 w 25"/>
              <a:gd name="T3" fmla="*/ 36 h 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" h="37">
                <a:moveTo>
                  <a:pt x="0" y="0"/>
                </a:moveTo>
                <a:lnTo>
                  <a:pt x="24" y="36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Rectangle 36">
            <a:extLst>
              <a:ext uri="{FF2B5EF4-FFF2-40B4-BE49-F238E27FC236}">
                <a16:creationId xmlns:a16="http://schemas.microsoft.com/office/drawing/2014/main" id="{04C5AA58-007C-9C4C-9748-53742F4F5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8686" y="5198226"/>
            <a:ext cx="79669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 eaLnBrk="1" hangingPunct="1"/>
            <a:r>
              <a:rPr lang="it-IT" altLang="it-IT">
                <a:latin typeface="Symbol" pitchFamily="2" charset="2"/>
              </a:rPr>
              <a:t>  w</a:t>
            </a:r>
            <a:r>
              <a:rPr lang="it-IT" altLang="it-IT"/>
              <a:t>&gt;0</a:t>
            </a:r>
          </a:p>
        </p:txBody>
      </p:sp>
      <p:sp>
        <p:nvSpPr>
          <p:cNvPr id="22565" name="Rectangle 37">
            <a:extLst>
              <a:ext uri="{FF2B5EF4-FFF2-40B4-BE49-F238E27FC236}">
                <a16:creationId xmlns:a16="http://schemas.microsoft.com/office/drawing/2014/main" id="{10B8942D-27ED-3D40-A104-E867029D6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1246188"/>
            <a:ext cx="2063750" cy="825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66" name="Object 38">
            <a:extLst>
              <a:ext uri="{FF2B5EF4-FFF2-40B4-BE49-F238E27FC236}">
                <a16:creationId xmlns:a16="http://schemas.microsoft.com/office/drawing/2014/main" id="{E49EE534-1030-0B43-8EDF-9FE400501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303338"/>
          <a:ext cx="1854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MathType Equation" r:id="rId3" imgW="42710100" imgH="15506700" progId="Equation">
                  <p:embed/>
                </p:oleObj>
              </mc:Choice>
              <mc:Fallback>
                <p:oleObj name="MathType Equation" r:id="rId3" imgW="42710100" imgH="15506700" progId="Equation">
                  <p:embed/>
                  <p:pic>
                    <p:nvPicPr>
                      <p:cNvPr id="22566" name="Object 38">
                        <a:extLst>
                          <a:ext uri="{FF2B5EF4-FFF2-40B4-BE49-F238E27FC236}">
                            <a16:creationId xmlns:a16="http://schemas.microsoft.com/office/drawing/2014/main" id="{E49EE534-1030-0B43-8EDF-9FE400501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03338"/>
                        <a:ext cx="18542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9">
            <a:extLst>
              <a:ext uri="{FF2B5EF4-FFF2-40B4-BE49-F238E27FC236}">
                <a16:creationId xmlns:a16="http://schemas.microsoft.com/office/drawing/2014/main" id="{7D35DEEA-E013-E74A-9253-54E71B481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25" y="2514600"/>
          <a:ext cx="2794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MathType Equation" r:id="rId5" imgW="64363600" imgH="14922500" progId="Equation">
                  <p:embed/>
                </p:oleObj>
              </mc:Choice>
              <mc:Fallback>
                <p:oleObj name="MathType Equation" r:id="rId5" imgW="64363600" imgH="14922500" progId="Equation">
                  <p:embed/>
                  <p:pic>
                    <p:nvPicPr>
                      <p:cNvPr id="22567" name="Object 39">
                        <a:extLst>
                          <a:ext uri="{FF2B5EF4-FFF2-40B4-BE49-F238E27FC236}">
                            <a16:creationId xmlns:a16="http://schemas.microsoft.com/office/drawing/2014/main" id="{7D35DEEA-E013-E74A-9253-54E71B481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514600"/>
                        <a:ext cx="2794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Oval 40">
            <a:extLst>
              <a:ext uri="{FF2B5EF4-FFF2-40B4-BE49-F238E27FC236}">
                <a16:creationId xmlns:a16="http://schemas.microsoft.com/office/drawing/2014/main" id="{1AC24DB7-E073-E44A-9332-A09325D1524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59267" y="4691899"/>
            <a:ext cx="123826" cy="184899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accent1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22569" name="Text Box 41">
            <a:extLst>
              <a:ext uri="{FF2B5EF4-FFF2-40B4-BE49-F238E27FC236}">
                <a16:creationId xmlns:a16="http://schemas.microsoft.com/office/drawing/2014/main" id="{C02EDA59-75E8-4C43-BFF0-545EFAB65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789364"/>
            <a:ext cx="227806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it-IT" altLang="it-IT"/>
              <a:t>tracciato </a:t>
            </a:r>
            <a:br>
              <a:rPr lang="it-IT" altLang="it-IT"/>
            </a:br>
            <a:r>
              <a:rPr lang="it-IT" altLang="it-IT"/>
              <a:t>per K=11</a:t>
            </a:r>
            <a:endParaRPr lang="en-GB" alt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D411834-968F-5B4C-8CC7-FC4B9A7B9774}"/>
                  </a:ext>
                </a:extLst>
              </p14:cNvPr>
              <p14:cNvContentPartPr/>
              <p14:nvPr/>
            </p14:nvContentPartPr>
            <p14:xfrm>
              <a:off x="890280" y="3162600"/>
              <a:ext cx="3052440" cy="30920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D411834-968F-5B4C-8CC7-FC4B9A7B977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0920" y="3153240"/>
                <a:ext cx="3071160" cy="311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28634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3922245"/>
              </p:ext>
            </p:extLst>
          </p:nvPr>
        </p:nvGraphicFramePr>
        <p:xfrm>
          <a:off x="812801" y="1404595"/>
          <a:ext cx="10784114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9" name="Oval 17">
            <a:extLst>
              <a:ext uri="{FF2B5EF4-FFF2-40B4-BE49-F238E27FC236}">
                <a16:creationId xmlns:a16="http://schemas.microsoft.com/office/drawing/2014/main" id="{526E047C-7316-A74D-B3C7-8127A290D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505200"/>
            <a:ext cx="152400" cy="152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C57EAFA1-159D-8C4B-B3D4-485685809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1" y="76200"/>
            <a:ext cx="8939213" cy="515206"/>
          </a:xfrm>
        </p:spPr>
        <p:txBody>
          <a:bodyPr/>
          <a:lstStyle/>
          <a:p>
            <a:r>
              <a:rPr lang="it-IT" altLang="it-IT"/>
              <a:t>Theo. Indicatore Logaritmico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97A8C8A0-C548-5440-8AAA-1902AB399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238" y="990600"/>
            <a:ext cx="800571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746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/>
              <a:t>Ip: </a:t>
            </a:r>
            <a:r>
              <a:rPr lang="it-IT" altLang="it-IT">
                <a:solidFill>
                  <a:srgbClr val="0033CC"/>
                </a:solidFill>
                <a:latin typeface="Times New Roman" panose="02020603050405020304" pitchFamily="18" charset="0"/>
              </a:rPr>
              <a:t>P(s)</a:t>
            </a:r>
            <a:r>
              <a:rPr lang="it-IT" altLang="it-IT"/>
              <a:t>: analitica, </a:t>
            </a:r>
            <a:r>
              <a:rPr lang="it-IT" altLang="it-IT">
                <a:solidFill>
                  <a:srgbClr val="0033CC"/>
                </a:solidFill>
              </a:rPr>
              <a:t>C</a:t>
            </a:r>
            <a:r>
              <a:rPr lang="it-IT" altLang="it-IT"/>
              <a:t>: curva chiusa,  </a:t>
            </a:r>
            <a:r>
              <a:rPr lang="it-IT" altLang="it-IT" sz="2800">
                <a:latin typeface="Times New Roman" panose="02020603050405020304" pitchFamily="18" charset="0"/>
              </a:rPr>
              <a:t>s</a:t>
            </a:r>
            <a:r>
              <a:rPr lang="it-IT" altLang="it-IT"/>
              <a:t> compie un giro su C,</a:t>
            </a:r>
            <a:br>
              <a:rPr lang="it-IT" altLang="it-IT"/>
            </a:br>
            <a:r>
              <a:rPr lang="it-IT" altLang="it-IT"/>
              <a:t>	all’interno di C ci sono n poli e m zeri.</a:t>
            </a:r>
          </a:p>
          <a:p>
            <a:r>
              <a:rPr lang="it-IT" altLang="it-IT"/>
              <a:t>Th: </a:t>
            </a:r>
            <a:r>
              <a:rPr lang="it-IT" altLang="it-IT">
                <a:solidFill>
                  <a:srgbClr val="0033CC"/>
                </a:solidFill>
                <a:latin typeface="Times New Roman" panose="02020603050405020304" pitchFamily="18" charset="0"/>
              </a:rPr>
              <a:t>P(s)</a:t>
            </a:r>
            <a:r>
              <a:rPr lang="it-IT" altLang="it-IT"/>
              <a:t> compie </a:t>
            </a:r>
            <a:r>
              <a:rPr lang="it-IT" altLang="it-IT">
                <a:solidFill>
                  <a:srgbClr val="0033CC"/>
                </a:solidFill>
              </a:rPr>
              <a:t>m-n</a:t>
            </a:r>
            <a:r>
              <a:rPr lang="it-IT" altLang="it-IT"/>
              <a:t> giri nello stesso verso </a:t>
            </a:r>
            <a:br>
              <a:rPr lang="it-IT" altLang="it-IT"/>
            </a:br>
            <a:r>
              <a:rPr lang="it-IT" altLang="it-IT"/>
              <a:t>	 intorno all’origine .</a:t>
            </a:r>
          </a:p>
        </p:txBody>
      </p:sp>
      <p:sp>
        <p:nvSpPr>
          <p:cNvPr id="8197" name="Comment 5">
            <a:extLst>
              <a:ext uri="{FF2B5EF4-FFF2-40B4-BE49-F238E27FC236}">
                <a16:creationId xmlns:a16="http://schemas.microsoft.com/office/drawing/2014/main" id="{FF889F0F-E9A3-AC47-867E-9E403CC5E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752600"/>
            <a:ext cx="1752600" cy="1077218"/>
          </a:xfrm>
          <a:prstGeom prst="rect">
            <a:avLst/>
          </a:prstGeom>
          <a:solidFill>
            <a:srgbClr val="FCFDC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>
                <a:solidFill>
                  <a:srgbClr val="000000"/>
                </a:solidFill>
              </a:rPr>
              <a:t>Marro par. C4.3 dimostrazione completa</a:t>
            </a:r>
          </a:p>
        </p:txBody>
      </p:sp>
      <p:sp>
        <p:nvSpPr>
          <p:cNvPr id="8198" name="Line 6">
            <a:extLst>
              <a:ext uri="{FF2B5EF4-FFF2-40B4-BE49-F238E27FC236}">
                <a16:creationId xmlns:a16="http://schemas.microsoft.com/office/drawing/2014/main" id="{F308730C-F5FB-F84E-826E-9339CEF37A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5908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99" name="Line 7">
            <a:extLst>
              <a:ext uri="{FF2B5EF4-FFF2-40B4-BE49-F238E27FC236}">
                <a16:creationId xmlns:a16="http://schemas.microsoft.com/office/drawing/2014/main" id="{F0860312-91AD-0746-91A3-9F0840E0A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495800"/>
            <a:ext cx="289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0" name="Freeform 8">
            <a:extLst>
              <a:ext uri="{FF2B5EF4-FFF2-40B4-BE49-F238E27FC236}">
                <a16:creationId xmlns:a16="http://schemas.microsoft.com/office/drawing/2014/main" id="{32E37479-E481-DB4A-9A04-6ED0C1DBF89A}"/>
              </a:ext>
            </a:extLst>
          </p:cNvPr>
          <p:cNvSpPr>
            <a:spLocks/>
          </p:cNvSpPr>
          <p:nvPr/>
        </p:nvSpPr>
        <p:spPr bwMode="auto">
          <a:xfrm>
            <a:off x="1600200" y="2832100"/>
            <a:ext cx="1981200" cy="1892300"/>
          </a:xfrm>
          <a:custGeom>
            <a:avLst/>
            <a:gdLst>
              <a:gd name="T0" fmla="*/ 240 w 1248"/>
              <a:gd name="T1" fmla="*/ 328 h 1192"/>
              <a:gd name="T2" fmla="*/ 336 w 1248"/>
              <a:gd name="T3" fmla="*/ 136 h 1192"/>
              <a:gd name="T4" fmla="*/ 576 w 1248"/>
              <a:gd name="T5" fmla="*/ 40 h 1192"/>
              <a:gd name="T6" fmla="*/ 816 w 1248"/>
              <a:gd name="T7" fmla="*/ 40 h 1192"/>
              <a:gd name="T8" fmla="*/ 1104 w 1248"/>
              <a:gd name="T9" fmla="*/ 280 h 1192"/>
              <a:gd name="T10" fmla="*/ 1248 w 1248"/>
              <a:gd name="T11" fmla="*/ 664 h 1192"/>
              <a:gd name="T12" fmla="*/ 1104 w 1248"/>
              <a:gd name="T13" fmla="*/ 1000 h 1192"/>
              <a:gd name="T14" fmla="*/ 624 w 1248"/>
              <a:gd name="T15" fmla="*/ 1144 h 1192"/>
              <a:gd name="T16" fmla="*/ 192 w 1248"/>
              <a:gd name="T17" fmla="*/ 1144 h 1192"/>
              <a:gd name="T18" fmla="*/ 0 w 1248"/>
              <a:gd name="T19" fmla="*/ 856 h 1192"/>
              <a:gd name="T20" fmla="*/ 192 w 1248"/>
              <a:gd name="T21" fmla="*/ 664 h 1192"/>
              <a:gd name="T22" fmla="*/ 240 w 1248"/>
              <a:gd name="T23" fmla="*/ 472 h 1192"/>
              <a:gd name="T24" fmla="*/ 240 w 1248"/>
              <a:gd name="T25" fmla="*/ 328 h 1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248" h="1192">
                <a:moveTo>
                  <a:pt x="240" y="328"/>
                </a:moveTo>
                <a:cubicBezTo>
                  <a:pt x="256" y="272"/>
                  <a:pt x="280" y="184"/>
                  <a:pt x="336" y="136"/>
                </a:cubicBezTo>
                <a:cubicBezTo>
                  <a:pt x="392" y="88"/>
                  <a:pt x="496" y="56"/>
                  <a:pt x="576" y="40"/>
                </a:cubicBezTo>
                <a:cubicBezTo>
                  <a:pt x="656" y="24"/>
                  <a:pt x="728" y="0"/>
                  <a:pt x="816" y="40"/>
                </a:cubicBezTo>
                <a:cubicBezTo>
                  <a:pt x="904" y="80"/>
                  <a:pt x="1032" y="176"/>
                  <a:pt x="1104" y="280"/>
                </a:cubicBezTo>
                <a:cubicBezTo>
                  <a:pt x="1176" y="384"/>
                  <a:pt x="1248" y="544"/>
                  <a:pt x="1248" y="664"/>
                </a:cubicBezTo>
                <a:cubicBezTo>
                  <a:pt x="1248" y="784"/>
                  <a:pt x="1208" y="920"/>
                  <a:pt x="1104" y="1000"/>
                </a:cubicBezTo>
                <a:cubicBezTo>
                  <a:pt x="1000" y="1080"/>
                  <a:pt x="776" y="1120"/>
                  <a:pt x="624" y="1144"/>
                </a:cubicBezTo>
                <a:cubicBezTo>
                  <a:pt x="472" y="1168"/>
                  <a:pt x="296" y="1192"/>
                  <a:pt x="192" y="1144"/>
                </a:cubicBezTo>
                <a:cubicBezTo>
                  <a:pt x="88" y="1096"/>
                  <a:pt x="0" y="936"/>
                  <a:pt x="0" y="856"/>
                </a:cubicBezTo>
                <a:cubicBezTo>
                  <a:pt x="0" y="776"/>
                  <a:pt x="152" y="728"/>
                  <a:pt x="192" y="664"/>
                </a:cubicBezTo>
                <a:cubicBezTo>
                  <a:pt x="232" y="600"/>
                  <a:pt x="232" y="528"/>
                  <a:pt x="240" y="472"/>
                </a:cubicBezTo>
                <a:cubicBezTo>
                  <a:pt x="248" y="416"/>
                  <a:pt x="224" y="384"/>
                  <a:pt x="240" y="328"/>
                </a:cubicBez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2" name="Line 10">
            <a:extLst>
              <a:ext uri="{FF2B5EF4-FFF2-40B4-BE49-F238E27FC236}">
                <a16:creationId xmlns:a16="http://schemas.microsoft.com/office/drawing/2014/main" id="{A8912FB8-6EDB-2C4A-A482-3761FC7F9A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3581400"/>
            <a:ext cx="609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3" name="Line 11">
            <a:extLst>
              <a:ext uri="{FF2B5EF4-FFF2-40B4-BE49-F238E27FC236}">
                <a16:creationId xmlns:a16="http://schemas.microsoft.com/office/drawing/2014/main" id="{7B6E2884-5C0C-4E47-9CE5-EEFABCE82D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3581400"/>
            <a:ext cx="1143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4" name="Oval 12">
            <a:extLst>
              <a:ext uri="{FF2B5EF4-FFF2-40B4-BE49-F238E27FC236}">
                <a16:creationId xmlns:a16="http://schemas.microsoft.com/office/drawing/2014/main" id="{11BEFBFB-B9F7-2748-9363-68127F5EE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3434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88A23BDC-AC11-E545-816D-552B0C81F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5" y="3211514"/>
            <a:ext cx="304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s</a:t>
            </a: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3A2A538A-BFC3-8B44-B890-C60972E8A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897314"/>
            <a:ext cx="30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z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DAE25605-887B-1B4C-B16E-E70052919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098926"/>
            <a:ext cx="3289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p</a:t>
            </a:r>
          </a:p>
        </p:txBody>
      </p:sp>
      <p:sp>
        <p:nvSpPr>
          <p:cNvPr id="8205" name="Oval 13">
            <a:extLst>
              <a:ext uri="{FF2B5EF4-FFF2-40B4-BE49-F238E27FC236}">
                <a16:creationId xmlns:a16="http://schemas.microsoft.com/office/drawing/2014/main" id="{4A968E5B-6443-A847-9808-6CE59EC86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0386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84410C22-E99E-0340-9CEB-931AADA49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211514"/>
            <a:ext cx="3465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C</a:t>
            </a:r>
          </a:p>
        </p:txBody>
      </p:sp>
      <p:sp>
        <p:nvSpPr>
          <p:cNvPr id="8214" name="Text Box 22">
            <a:extLst>
              <a:ext uri="{FF2B5EF4-FFF2-40B4-BE49-F238E27FC236}">
                <a16:creationId xmlns:a16="http://schemas.microsoft.com/office/drawing/2014/main" id="{7D71D201-D5F9-AA47-8C82-2865C28F4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81401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s-p)</a:t>
            </a:r>
          </a:p>
        </p:txBody>
      </p:sp>
      <p:sp>
        <p:nvSpPr>
          <p:cNvPr id="8215" name="Line 23">
            <a:extLst>
              <a:ext uri="{FF2B5EF4-FFF2-40B4-BE49-F238E27FC236}">
                <a16:creationId xmlns:a16="http://schemas.microsoft.com/office/drawing/2014/main" id="{44C72BCA-9519-9E4D-9A9D-BFFAE4B81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4196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18" name="Line 26">
            <a:extLst>
              <a:ext uri="{FF2B5EF4-FFF2-40B4-BE49-F238E27FC236}">
                <a16:creationId xmlns:a16="http://schemas.microsoft.com/office/drawing/2014/main" id="{ADF12F78-958D-8041-94A3-CD0B54CA88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1148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19" name="Text Box 27">
            <a:extLst>
              <a:ext uri="{FF2B5EF4-FFF2-40B4-BE49-F238E27FC236}">
                <a16:creationId xmlns:a16="http://schemas.microsoft.com/office/drawing/2014/main" id="{380B6800-4F9D-C641-8107-80A23241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657601"/>
            <a:ext cx="304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b="1">
                <a:sym typeface="Symbol" pitchFamily="2" charset="2"/>
              </a:rPr>
              <a:t></a:t>
            </a:r>
          </a:p>
        </p:txBody>
      </p:sp>
      <p:sp>
        <p:nvSpPr>
          <p:cNvPr id="8221" name="Text Box 29">
            <a:extLst>
              <a:ext uri="{FF2B5EF4-FFF2-40B4-BE49-F238E27FC236}">
                <a16:creationId xmlns:a16="http://schemas.microsoft.com/office/drawing/2014/main" id="{0B5E8C38-60A6-9640-BD6D-A08215E21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6" y="4046539"/>
            <a:ext cx="396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latin typeface="Symbol" pitchFamily="2" charset="2"/>
              </a:rPr>
              <a:t>j</a:t>
            </a:r>
          </a:p>
        </p:txBody>
      </p:sp>
      <p:sp>
        <p:nvSpPr>
          <p:cNvPr id="8224" name="Text Box 32">
            <a:extLst>
              <a:ext uri="{FF2B5EF4-FFF2-40B4-BE49-F238E27FC236}">
                <a16:creationId xmlns:a16="http://schemas.microsoft.com/office/drawing/2014/main" id="{A5724588-EC37-5042-AB13-08389973C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1" y="4111626"/>
            <a:ext cx="518795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b="1">
                <a:latin typeface="Times New Roman" panose="02020603050405020304" pitchFamily="18" charset="0"/>
              </a:rPr>
              <a:t>r</a:t>
            </a:r>
            <a:r>
              <a:rPr lang="it-IT" altLang="it-IT"/>
              <a:t> e </a:t>
            </a:r>
            <a:r>
              <a:rPr lang="it-IT" altLang="it-IT" b="1">
                <a:latin typeface="Symbol" pitchFamily="2" charset="2"/>
              </a:rPr>
              <a:t>r</a:t>
            </a:r>
            <a:r>
              <a:rPr lang="it-IT" altLang="it-IT"/>
              <a:t>   non ci interessano</a:t>
            </a:r>
          </a:p>
          <a:p>
            <a:r>
              <a:rPr lang="it-IT" altLang="it-IT" b="1">
                <a:latin typeface="Symbol" pitchFamily="2" charset="2"/>
              </a:rPr>
              <a:t>j</a:t>
            </a:r>
            <a:r>
              <a:rPr lang="it-IT" altLang="it-IT" b="1">
                <a:sym typeface="Symbol" pitchFamily="2" charset="2"/>
              </a:rPr>
              <a:t> </a:t>
            </a:r>
            <a:r>
              <a:rPr lang="it-IT" altLang="it-IT"/>
              <a:t>compie un giro, </a:t>
            </a:r>
          </a:p>
          <a:p>
            <a:r>
              <a:rPr lang="it-IT" altLang="it-IT" b="1">
                <a:sym typeface="Symbol" pitchFamily="2" charset="2"/>
              </a:rPr>
              <a:t></a:t>
            </a:r>
            <a:r>
              <a:rPr lang="it-IT" altLang="it-IT"/>
              <a:t> oscilla ma complessivamente non cambia</a:t>
            </a:r>
          </a:p>
        </p:txBody>
      </p:sp>
      <p:graphicFrame>
        <p:nvGraphicFramePr>
          <p:cNvPr id="8225" name="Object 33">
            <a:extLst>
              <a:ext uri="{FF2B5EF4-FFF2-40B4-BE49-F238E27FC236}">
                <a16:creationId xmlns:a16="http://schemas.microsoft.com/office/drawing/2014/main" id="{36E05FC3-3379-C741-AA97-3CBDB4497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3068638"/>
          <a:ext cx="42481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3" imgW="41833800" imgH="9652000" progId="Equation.DSMT4">
                  <p:embed/>
                </p:oleObj>
              </mc:Choice>
              <mc:Fallback>
                <p:oleObj name="Equation" r:id="rId3" imgW="41833800" imgH="9652000" progId="Equation.DSMT4">
                  <p:embed/>
                  <p:pic>
                    <p:nvPicPr>
                      <p:cNvPr id="8225" name="Object 33">
                        <a:extLst>
                          <a:ext uri="{FF2B5EF4-FFF2-40B4-BE49-F238E27FC236}">
                            <a16:creationId xmlns:a16="http://schemas.microsoft.com/office/drawing/2014/main" id="{36E05FC3-3379-C741-AA97-3CBDB449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068638"/>
                        <a:ext cx="42481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>
            <a:extLst>
              <a:ext uri="{FF2B5EF4-FFF2-40B4-BE49-F238E27FC236}">
                <a16:creationId xmlns:a16="http://schemas.microsoft.com/office/drawing/2014/main" id="{9CE3A984-8EAE-2042-BB85-9B2E36AC3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1816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MathType Equation" r:id="rId5" imgW="32181800" imgH="20485100" progId="Equation">
                  <p:embed/>
                </p:oleObj>
              </mc:Choice>
              <mc:Fallback>
                <p:oleObj name="MathType Equation" r:id="rId5" imgW="32181800" imgH="20485100" progId="Equation">
                  <p:embed/>
                  <p:pic>
                    <p:nvPicPr>
                      <p:cNvPr id="8226" name="Object 34">
                        <a:extLst>
                          <a:ext uri="{FF2B5EF4-FFF2-40B4-BE49-F238E27FC236}">
                            <a16:creationId xmlns:a16="http://schemas.microsoft.com/office/drawing/2014/main" id="{9CE3A984-8EAE-2042-BB85-9B2E36AC3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39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B86DB2A0-412C-274C-8F98-A333C0C2954B}"/>
                  </a:ext>
                </a:extLst>
              </p14:cNvPr>
              <p14:cNvContentPartPr/>
              <p14:nvPr/>
            </p14:nvContentPartPr>
            <p14:xfrm>
              <a:off x="3456720" y="3466800"/>
              <a:ext cx="5990400" cy="31366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B86DB2A0-412C-274C-8F98-A333C0C2954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47360" y="3457440"/>
                <a:ext cx="6009120" cy="315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906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E131DD4B-83BD-9145-A3E3-5CABA62AF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2408" y="2529746"/>
            <a:ext cx="5236085" cy="3927064"/>
          </a:xfrm>
          <a:prstGeom prst="rect">
            <a:avLst/>
          </a:prstGeom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768D3611-B480-FC4A-8441-CDD64BF9DF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411" y="2286298"/>
            <a:ext cx="5329615" cy="4352330"/>
          </a:xfrm>
          <a:prstGeom prst="rect">
            <a:avLst/>
          </a:prstGeom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43FE2F46-E42E-5541-BB99-FC2C975F6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Esempio (</a:t>
            </a:r>
            <a:r>
              <a:rPr lang="it-IT" altLang="it-IT" dirty="0" err="1"/>
              <a:t>Indicatore_Logaritmico.m</a:t>
            </a:r>
            <a:r>
              <a:rPr lang="it-IT" altLang="it-IT" dirty="0"/>
              <a:t>)</a:t>
            </a:r>
          </a:p>
        </p:txBody>
      </p:sp>
      <p:sp>
        <p:nvSpPr>
          <p:cNvPr id="9222" name="Oval 6">
            <a:extLst>
              <a:ext uri="{FF2B5EF4-FFF2-40B4-BE49-F238E27FC236}">
                <a16:creationId xmlns:a16="http://schemas.microsoft.com/office/drawing/2014/main" id="{153E1B4F-2709-3045-A89A-A31BB18D9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1096" y="43100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3" name="Oval 7">
            <a:extLst>
              <a:ext uri="{FF2B5EF4-FFF2-40B4-BE49-F238E27FC236}">
                <a16:creationId xmlns:a16="http://schemas.microsoft.com/office/drawing/2014/main" id="{6DA274FA-2714-334D-BFCD-E902F5799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053" y="431006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4" name="Oval 8">
            <a:extLst>
              <a:ext uri="{FF2B5EF4-FFF2-40B4-BE49-F238E27FC236}">
                <a16:creationId xmlns:a16="http://schemas.microsoft.com/office/drawing/2014/main" id="{2F435D61-1FA2-1245-8FCF-BE5008281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800" y="435783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6" name="Oval 10">
            <a:extLst>
              <a:ext uri="{FF2B5EF4-FFF2-40B4-BE49-F238E27FC236}">
                <a16:creationId xmlns:a16="http://schemas.microsoft.com/office/drawing/2014/main" id="{EAB8851D-2B01-7B42-AE88-97C6B1A7E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8153" y="4357835"/>
            <a:ext cx="152400" cy="152400"/>
          </a:xfrm>
          <a:prstGeom prst="ellipse">
            <a:avLst/>
          </a:prstGeom>
          <a:solidFill>
            <a:srgbClr val="99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2877395D-6BD1-984E-B20F-7FD7DF878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572611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 altLang="it-IT"/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4FC68475-C645-5B47-ABD7-2FD99ACB4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055465"/>
            <a:ext cx="6268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24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p,0</a:t>
            </a:r>
            <a:r>
              <a:rPr lang="it-IT" altLang="it-IT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it-IT" altLang="it-IT" dirty="0"/>
              <a:t> rotazioni orarie di </a:t>
            </a:r>
            <a:r>
              <a:rPr lang="it-IT" altLang="it-IT" dirty="0" err="1"/>
              <a:t>P</a:t>
            </a:r>
            <a:r>
              <a:rPr lang="it-IT" altLang="it-IT" dirty="0"/>
              <a:t>(</a:t>
            </a:r>
            <a:r>
              <a:rPr lang="it-IT" altLang="it-IT" dirty="0" err="1"/>
              <a:t>s</a:t>
            </a:r>
            <a:r>
              <a:rPr lang="it-IT" altLang="it-IT" dirty="0"/>
              <a:t>) attorno all’origine = -1</a:t>
            </a:r>
          </a:p>
        </p:txBody>
      </p:sp>
      <p:sp>
        <p:nvSpPr>
          <p:cNvPr id="9231" name="Text Box 15">
            <a:extLst>
              <a:ext uri="{FF2B5EF4-FFF2-40B4-BE49-F238E27FC236}">
                <a16:creationId xmlns:a16="http://schemas.microsoft.com/office/drawing/2014/main" id="{BDE52D0F-BAD3-2346-A094-22BAA222A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9470" y="3979914"/>
            <a:ext cx="6762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 err="1">
                <a:latin typeface="Times New Roman" panose="02020603050405020304" pitchFamily="18" charset="0"/>
              </a:rPr>
              <a:t>P</a:t>
            </a:r>
            <a:r>
              <a:rPr lang="it-IT" altLang="it-IT" sz="2400" dirty="0"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latin typeface="Times New Roman" panose="02020603050405020304" pitchFamily="18" charset="0"/>
              </a:rPr>
              <a:t>s</a:t>
            </a:r>
            <a:r>
              <a:rPr lang="it-IT" altLang="it-IT" sz="2400" dirty="0">
                <a:latin typeface="Times New Roman" panose="02020603050405020304" pitchFamily="18" charset="0"/>
              </a:rPr>
              <a:t>)</a:t>
            </a:r>
            <a:endParaRPr lang="it-IT" altLang="it-IT" dirty="0"/>
          </a:p>
        </p:txBody>
      </p:sp>
      <p:sp>
        <p:nvSpPr>
          <p:cNvPr id="9233" name="Text Box 17">
            <a:extLst>
              <a:ext uri="{FF2B5EF4-FFF2-40B4-BE49-F238E27FC236}">
                <a16:creationId xmlns:a16="http://schemas.microsoft.com/office/drawing/2014/main" id="{C8B469A9-1362-5C4A-9181-9C01E8299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535" y="3115733"/>
            <a:ext cx="3032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s</a:t>
            </a:r>
            <a:endParaRPr lang="it-IT" altLang="it-IT"/>
          </a:p>
        </p:txBody>
      </p:sp>
      <p:sp>
        <p:nvSpPr>
          <p:cNvPr id="9234" name="Line 18">
            <a:extLst>
              <a:ext uri="{FF2B5EF4-FFF2-40B4-BE49-F238E27FC236}">
                <a16:creationId xmlns:a16="http://schemas.microsoft.com/office/drawing/2014/main" id="{AD02C7AE-FB1A-8742-9B12-31203B2B49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2469" y="3412068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E8CEF38D-B6AB-A64E-A2AA-095539419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73317"/>
              </p:ext>
            </p:extLst>
          </p:nvPr>
        </p:nvGraphicFramePr>
        <p:xfrm>
          <a:off x="1212661" y="1184953"/>
          <a:ext cx="33131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5" imgW="34810700" imgH="9652000" progId="Equation.DSMT4">
                  <p:embed/>
                </p:oleObj>
              </mc:Choice>
              <mc:Fallback>
                <p:oleObj name="Equation" r:id="rId5" imgW="34810700" imgH="9652000" progId="Equation.DSMT4">
                  <p:embed/>
                  <p:pic>
                    <p:nvPicPr>
                      <p:cNvPr id="9235" name="Object 19">
                        <a:extLst>
                          <a:ext uri="{FF2B5EF4-FFF2-40B4-BE49-F238E27FC236}">
                            <a16:creationId xmlns:a16="http://schemas.microsoft.com/office/drawing/2014/main" id="{E8CEF38D-B6AB-A64E-A2AA-095539419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61" y="1184953"/>
                        <a:ext cx="33131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Line 20">
            <a:extLst>
              <a:ext uri="{FF2B5EF4-FFF2-40B4-BE49-F238E27FC236}">
                <a16:creationId xmlns:a16="http://schemas.microsoft.com/office/drawing/2014/main" id="{38B19249-ED37-124D-BB3B-572E629F6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4540" y="3929063"/>
            <a:ext cx="297011" cy="18573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GB"/>
          </a:p>
        </p:txBody>
      </p:sp>
      <p:sp>
        <p:nvSpPr>
          <p:cNvPr id="9237" name="Line 21">
            <a:extLst>
              <a:ext uri="{FF2B5EF4-FFF2-40B4-BE49-F238E27FC236}">
                <a16:creationId xmlns:a16="http://schemas.microsoft.com/office/drawing/2014/main" id="{E3E507D8-1344-C84E-982B-6B1E13366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8152" y="4712399"/>
            <a:ext cx="347603" cy="185439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put penna 3">
                <a:extLst>
                  <a:ext uri="{FF2B5EF4-FFF2-40B4-BE49-F238E27FC236}">
                    <a16:creationId xmlns:a16="http://schemas.microsoft.com/office/drawing/2014/main" id="{BF863C66-69D9-5C4A-B846-CD686E581DDE}"/>
                  </a:ext>
                </a:extLst>
              </p14:cNvPr>
              <p14:cNvContentPartPr/>
              <p14:nvPr/>
            </p14:nvContentPartPr>
            <p14:xfrm>
              <a:off x="5088960" y="1315800"/>
              <a:ext cx="4466520" cy="3134520"/>
            </p14:xfrm>
          </p:contentPart>
        </mc:Choice>
        <mc:Fallback xmlns="">
          <p:pic>
            <p:nvPicPr>
              <p:cNvPr id="4" name="Input penna 3">
                <a:extLst>
                  <a:ext uri="{FF2B5EF4-FFF2-40B4-BE49-F238E27FC236}">
                    <a16:creationId xmlns:a16="http://schemas.microsoft.com/office/drawing/2014/main" id="{BF863C66-69D9-5C4A-B846-CD686E581DD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79600" y="1306440"/>
                <a:ext cx="4485240" cy="315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5055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F3C1B23-7804-EB41-9E44-63928593AC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40015"/>
            <a:ext cx="9105900" cy="556885"/>
          </a:xfrm>
          <a:noFill/>
          <a:ln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it-IT" altLang="it-IT"/>
              <a:t>L’idea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5D0AE8F5-725E-B04C-BDD8-DEB2C3076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765176"/>
            <a:ext cx="472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it-IT" altLang="it-IT"/>
              <a:t>Quanti </a:t>
            </a:r>
            <a:r>
              <a:rPr lang="it-IT" altLang="it-IT">
                <a:solidFill>
                  <a:schemeClr val="accent2"/>
                </a:solidFill>
              </a:rPr>
              <a:t>poli a parte reale positiva (p.r.p.)</a:t>
            </a:r>
          </a:p>
          <a:p>
            <a:pPr algn="ctr"/>
            <a:r>
              <a:rPr lang="it-IT" altLang="it-IT"/>
              <a:t>ha la FdT a ciclo chiuso </a:t>
            </a:r>
            <a:r>
              <a:rPr lang="it-IT" altLang="it-IT" sz="2400">
                <a:solidFill>
                  <a:srgbClr val="009900"/>
                </a:solidFill>
                <a:latin typeface="Times New Roman" panose="02020603050405020304" pitchFamily="18" charset="0"/>
              </a:rPr>
              <a:t>W(s)</a:t>
            </a:r>
            <a:r>
              <a:rPr lang="it-IT" altLang="it-IT" sz="2400"/>
              <a:t>?</a:t>
            </a:r>
            <a:endParaRPr lang="it-IT" altLang="it-IT"/>
          </a:p>
        </p:txBody>
      </p:sp>
      <p:sp>
        <p:nvSpPr>
          <p:cNvPr id="6149" name="Line 5">
            <a:extLst>
              <a:ext uri="{FF2B5EF4-FFF2-40B4-BE49-F238E27FC236}">
                <a16:creationId xmlns:a16="http://schemas.microsoft.com/office/drawing/2014/main" id="{47BE7C49-F187-D241-9A54-4C4E00BBFD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219200"/>
            <a:ext cx="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0" name="Line 6">
            <a:extLst>
              <a:ext uri="{FF2B5EF4-FFF2-40B4-BE49-F238E27FC236}">
                <a16:creationId xmlns:a16="http://schemas.microsoft.com/office/drawing/2014/main" id="{4A2A6A44-AB37-5040-AA08-05E109936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3" name="Line 9">
            <a:extLst>
              <a:ext uri="{FF2B5EF4-FFF2-40B4-BE49-F238E27FC236}">
                <a16:creationId xmlns:a16="http://schemas.microsoft.com/office/drawing/2014/main" id="{53D9247A-5D0E-3740-9D80-DA42C3CB7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1600200"/>
            <a:ext cx="0" cy="396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4" name="Line 10">
            <a:extLst>
              <a:ext uri="{FF2B5EF4-FFF2-40B4-BE49-F238E27FC236}">
                <a16:creationId xmlns:a16="http://schemas.microsoft.com/office/drawing/2014/main" id="{8A01A4EE-FE87-4344-B054-A3FA0A6279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2362200"/>
            <a:ext cx="1524000" cy="12192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5" name="Freeform 11">
            <a:extLst>
              <a:ext uri="{FF2B5EF4-FFF2-40B4-BE49-F238E27FC236}">
                <a16:creationId xmlns:a16="http://schemas.microsoft.com/office/drawing/2014/main" id="{FD515612-F7E4-DB4C-AAFF-58FC4ADE3E73}"/>
              </a:ext>
            </a:extLst>
          </p:cNvPr>
          <p:cNvSpPr>
            <a:spLocks/>
          </p:cNvSpPr>
          <p:nvPr/>
        </p:nvSpPr>
        <p:spPr bwMode="auto">
          <a:xfrm>
            <a:off x="8382000" y="1600200"/>
            <a:ext cx="1981200" cy="3962400"/>
          </a:xfrm>
          <a:custGeom>
            <a:avLst/>
            <a:gdLst>
              <a:gd name="T0" fmla="*/ 0 w 867"/>
              <a:gd name="T1" fmla="*/ 0 h 1734"/>
              <a:gd name="T2" fmla="*/ 288 w 867"/>
              <a:gd name="T3" fmla="*/ 48 h 1734"/>
              <a:gd name="T4" fmla="*/ 480 w 867"/>
              <a:gd name="T5" fmla="*/ 144 h 1734"/>
              <a:gd name="T6" fmla="*/ 654 w 867"/>
              <a:gd name="T7" fmla="*/ 306 h 1734"/>
              <a:gd name="T8" fmla="*/ 768 w 867"/>
              <a:gd name="T9" fmla="*/ 480 h 1734"/>
              <a:gd name="T10" fmla="*/ 846 w 867"/>
              <a:gd name="T11" fmla="*/ 708 h 1734"/>
              <a:gd name="T12" fmla="*/ 864 w 867"/>
              <a:gd name="T13" fmla="*/ 864 h 1734"/>
              <a:gd name="T14" fmla="*/ 828 w 867"/>
              <a:gd name="T15" fmla="*/ 1116 h 1734"/>
              <a:gd name="T16" fmla="*/ 720 w 867"/>
              <a:gd name="T17" fmla="*/ 1344 h 1734"/>
              <a:gd name="T18" fmla="*/ 522 w 867"/>
              <a:gd name="T19" fmla="*/ 1563 h 1734"/>
              <a:gd name="T20" fmla="*/ 282 w 867"/>
              <a:gd name="T21" fmla="*/ 1674 h 1734"/>
              <a:gd name="T22" fmla="*/ 0 w 867"/>
              <a:gd name="T23" fmla="*/ 1734 h 1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67" h="1734">
                <a:moveTo>
                  <a:pt x="0" y="0"/>
                </a:moveTo>
                <a:cubicBezTo>
                  <a:pt x="104" y="12"/>
                  <a:pt x="208" y="24"/>
                  <a:pt x="288" y="48"/>
                </a:cubicBezTo>
                <a:cubicBezTo>
                  <a:pt x="368" y="72"/>
                  <a:pt x="419" y="101"/>
                  <a:pt x="480" y="144"/>
                </a:cubicBezTo>
                <a:cubicBezTo>
                  <a:pt x="541" y="187"/>
                  <a:pt x="606" y="250"/>
                  <a:pt x="654" y="306"/>
                </a:cubicBezTo>
                <a:cubicBezTo>
                  <a:pt x="702" y="362"/>
                  <a:pt x="736" y="413"/>
                  <a:pt x="768" y="480"/>
                </a:cubicBezTo>
                <a:cubicBezTo>
                  <a:pt x="800" y="547"/>
                  <a:pt x="830" y="644"/>
                  <a:pt x="846" y="708"/>
                </a:cubicBezTo>
                <a:cubicBezTo>
                  <a:pt x="862" y="772"/>
                  <a:pt x="867" y="796"/>
                  <a:pt x="864" y="864"/>
                </a:cubicBezTo>
                <a:cubicBezTo>
                  <a:pt x="861" y="932"/>
                  <a:pt x="852" y="1036"/>
                  <a:pt x="828" y="1116"/>
                </a:cubicBezTo>
                <a:cubicBezTo>
                  <a:pt x="804" y="1196"/>
                  <a:pt x="771" y="1270"/>
                  <a:pt x="720" y="1344"/>
                </a:cubicBezTo>
                <a:cubicBezTo>
                  <a:pt x="669" y="1418"/>
                  <a:pt x="595" y="1508"/>
                  <a:pt x="522" y="1563"/>
                </a:cubicBezTo>
                <a:cubicBezTo>
                  <a:pt x="449" y="1618"/>
                  <a:pt x="369" y="1646"/>
                  <a:pt x="282" y="1674"/>
                </a:cubicBezTo>
                <a:cubicBezTo>
                  <a:pt x="195" y="1702"/>
                  <a:pt x="59" y="1722"/>
                  <a:pt x="0" y="173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EA7CD838-F99E-4749-8291-5A8667A39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9050" y="2362201"/>
            <a:ext cx="86530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r-&gt;inf</a:t>
            </a:r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0EA785D9-E293-4D48-A5DA-21BCDA2E8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1295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C</a:t>
            </a:r>
            <a:endParaRPr lang="it-IT" altLang="it-IT"/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A4C8C5E7-DBCE-9A42-8F68-D2A79C7CA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2116" y="4268641"/>
            <a:ext cx="6052105" cy="142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altLang="it-IT" dirty="0"/>
              <a:t>Il criterio, dette </a:t>
            </a:r>
            <a:r>
              <a:rPr lang="it-IT" altLang="it-IT" dirty="0" err="1"/>
              <a:t>R</a:t>
            </a:r>
            <a:r>
              <a:rPr lang="it-IT" altLang="it-IT" dirty="0"/>
              <a:t> le rotazioni orarie di  </a:t>
            </a:r>
            <a:r>
              <a:rPr lang="it-IT" altLang="it-IT" dirty="0">
                <a:solidFill>
                  <a:srgbClr val="0033CC"/>
                </a:solidFill>
              </a:rPr>
              <a:t>1+F, </a:t>
            </a:r>
            <a:r>
              <a:rPr lang="it-IT" altLang="it-IT" dirty="0"/>
              <a:t>dice  </a:t>
            </a:r>
          </a:p>
          <a:p>
            <a:pPr algn="ctr">
              <a:lnSpc>
                <a:spcPct val="150000"/>
              </a:lnSpc>
            </a:pPr>
            <a:r>
              <a:rPr lang="it-IT" altLang="it-IT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2400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1+F,0</a:t>
            </a:r>
            <a:r>
              <a:rPr lang="it-IT" altLang="it-IT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 = # </a:t>
            </a:r>
            <a:r>
              <a:rPr lang="it-IT" altLang="it-IT" sz="2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zeri</a:t>
            </a:r>
            <a:r>
              <a:rPr lang="it-IT" altLang="it-IT" sz="2400" baseline="-250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(1+F) - # </a:t>
            </a:r>
            <a:r>
              <a:rPr lang="it-IT" altLang="it-IT" sz="2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0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(1+F)</a:t>
            </a:r>
            <a:endParaRPr lang="it-IT" altLang="it-IT" sz="2400" dirty="0"/>
          </a:p>
          <a:p>
            <a:pPr algn="ctr">
              <a:lnSpc>
                <a:spcPct val="150000"/>
              </a:lnSpc>
            </a:pPr>
            <a:r>
              <a:rPr lang="it-IT" altLang="it-IT" dirty="0"/>
              <a:t>Ma i poli di </a:t>
            </a:r>
            <a:r>
              <a:rPr lang="it-IT" altLang="it-IT" dirty="0">
                <a:solidFill>
                  <a:srgbClr val="0033CC"/>
                </a:solidFill>
              </a:rPr>
              <a:t>1+F</a:t>
            </a:r>
            <a:r>
              <a:rPr lang="it-IT" altLang="it-IT" dirty="0"/>
              <a:t> sono quelli di </a:t>
            </a:r>
            <a:r>
              <a:rPr lang="it-IT" altLang="it-IT" dirty="0" err="1">
                <a:solidFill>
                  <a:srgbClr val="0033CC"/>
                </a:solidFill>
              </a:rPr>
              <a:t>F</a:t>
            </a:r>
            <a:r>
              <a:rPr lang="it-IT" altLang="it-IT" dirty="0"/>
              <a:t> (</a:t>
            </a:r>
            <a:r>
              <a:rPr lang="it-IT" altLang="it-IT" dirty="0" err="1"/>
              <a:t>FdT</a:t>
            </a:r>
            <a:r>
              <a:rPr lang="it-IT" altLang="it-IT" dirty="0"/>
              <a:t> ciclo aperto).</a:t>
            </a:r>
          </a:p>
        </p:txBody>
      </p:sp>
      <p:sp>
        <p:nvSpPr>
          <p:cNvPr id="6161" name="Line 17">
            <a:extLst>
              <a:ext uri="{FF2B5EF4-FFF2-40B4-BE49-F238E27FC236}">
                <a16:creationId xmlns:a16="http://schemas.microsoft.com/office/drawing/2014/main" id="{8E78148F-8109-AC48-9AE1-7BE601A7E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1676400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2" name="Text Box 18">
            <a:extLst>
              <a:ext uri="{FF2B5EF4-FFF2-40B4-BE49-F238E27FC236}">
                <a16:creationId xmlns:a16="http://schemas.microsoft.com/office/drawing/2014/main" id="{617E3D44-B425-F145-ACF8-207BF72FE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5854700"/>
            <a:ext cx="9807621" cy="461665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W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) = 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zer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1+F) = 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1+F) + R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1+F,0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 = 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) + R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1+F,0</a:t>
            </a:r>
          </a:p>
        </p:txBody>
      </p:sp>
      <p:sp>
        <p:nvSpPr>
          <p:cNvPr id="6163" name="Text Box 19">
            <a:extLst>
              <a:ext uri="{FF2B5EF4-FFF2-40B4-BE49-F238E27FC236}">
                <a16:creationId xmlns:a16="http://schemas.microsoft.com/office/drawing/2014/main" id="{9FCB55BC-37AD-AF41-82EF-0824175CF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3644901"/>
            <a:ext cx="5307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u="sng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it-IT" altLang="it-IT" u="sng"/>
              <a:t>: una curva chiusa che abbraccia tutto </a:t>
            </a:r>
            <a:r>
              <a:rPr lang="it-IT" altLang="it-IT" sz="2400"/>
              <a:t>Z</a:t>
            </a:r>
            <a:r>
              <a:rPr lang="it-IT" altLang="it-IT" sz="2400" baseline="30000"/>
              <a:t>+</a:t>
            </a:r>
            <a:endParaRPr lang="it-IT" altLang="it-IT" u="sng" baseline="30000"/>
          </a:p>
        </p:txBody>
      </p:sp>
      <p:sp>
        <p:nvSpPr>
          <p:cNvPr id="6164" name="Text Box 20">
            <a:extLst>
              <a:ext uri="{FF2B5EF4-FFF2-40B4-BE49-F238E27FC236}">
                <a16:creationId xmlns:a16="http://schemas.microsoft.com/office/drawing/2014/main" id="{E5FAD441-3C80-6442-8FB9-2851D479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531" y="2595563"/>
            <a:ext cx="561557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altLang="it-IT"/>
              <a:t>Sono quanti gli </a:t>
            </a:r>
            <a:r>
              <a:rPr lang="it-IT" altLang="it-IT">
                <a:solidFill>
                  <a:schemeClr val="accent2"/>
                </a:solidFill>
              </a:rPr>
              <a:t>zeri a p.r.p. del denominatore, </a:t>
            </a:r>
          </a:p>
          <a:p>
            <a:pPr algn="ctr"/>
            <a:r>
              <a:rPr lang="it-IT" altLang="it-IT">
                <a:solidFill>
                  <a:schemeClr val="accent2"/>
                </a:solidFill>
              </a:rPr>
              <a:t>cioè di </a:t>
            </a:r>
            <a:r>
              <a:rPr lang="it-IT" altLang="it-IT" sz="2400">
                <a:solidFill>
                  <a:srgbClr val="009900"/>
                </a:solidFill>
                <a:latin typeface="Times New Roman" panose="02020603050405020304" pitchFamily="18" charset="0"/>
              </a:rPr>
              <a:t>1+F(s).</a:t>
            </a:r>
            <a:endParaRPr lang="it-IT" altLang="it-IT">
              <a:solidFill>
                <a:schemeClr val="accent2"/>
              </a:solidFill>
            </a:endParaRPr>
          </a:p>
        </p:txBody>
      </p:sp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6FD44BCE-4D98-FD47-9429-DACFE1030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09365"/>
              </p:ext>
            </p:extLst>
          </p:nvPr>
        </p:nvGraphicFramePr>
        <p:xfrm>
          <a:off x="2243138" y="1838763"/>
          <a:ext cx="392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MathType Equation" r:id="rId3" imgW="90398600" imgH="15214600" progId="Equation">
                  <p:embed/>
                </p:oleObj>
              </mc:Choice>
              <mc:Fallback>
                <p:oleObj name="MathType Equation" r:id="rId3" imgW="90398600" imgH="15214600" progId="Equation">
                  <p:embed/>
                  <p:pic>
                    <p:nvPicPr>
                      <p:cNvPr id="6165" name="Object 21">
                        <a:extLst>
                          <a:ext uri="{FF2B5EF4-FFF2-40B4-BE49-F238E27FC236}">
                            <a16:creationId xmlns:a16="http://schemas.microsoft.com/office/drawing/2014/main" id="{6FD44BCE-4D98-FD47-9429-DACFE103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838763"/>
                        <a:ext cx="392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43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6B16DDCC-67F5-9F40-B49B-F905A6854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l criterio di Nyquist </a:t>
            </a:r>
            <a:r>
              <a:rPr lang="it-IT" altLang="it-IT" sz="2000" b="0"/>
              <a:t>(vedi Marro par. 4.5)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87F5DD44-0E8D-5A4C-BD3F-6747EC9F5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696" y="1219200"/>
            <a:ext cx="4089325" cy="461665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W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) =  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 + 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89ACAFCB-E288-124D-9E2A-D02DE4688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6" y="1260476"/>
            <a:ext cx="5643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Stabilità di </a:t>
            </a:r>
            <a:r>
              <a:rPr lang="it-IT" altLang="it-IT" sz="2400" dirty="0" err="1">
                <a:latin typeface="Times New Roman" panose="02020603050405020304" pitchFamily="18" charset="0"/>
              </a:rPr>
              <a:t>W</a:t>
            </a:r>
            <a:r>
              <a:rPr lang="it-IT" altLang="it-IT" sz="2400" dirty="0"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latin typeface="Times New Roman" panose="02020603050405020304" pitchFamily="18" charset="0"/>
              </a:rPr>
              <a:t>s</a:t>
            </a:r>
            <a:r>
              <a:rPr lang="it-IT" altLang="it-IT" sz="2400" dirty="0">
                <a:latin typeface="Times New Roman" panose="02020603050405020304" pitchFamily="18" charset="0"/>
              </a:rPr>
              <a:t>) ==&gt;</a:t>
            </a:r>
            <a:r>
              <a:rPr lang="it-IT" altLang="it-IT" dirty="0"/>
              <a:t> 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#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rgbClr val="003399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rgbClr val="003399"/>
                </a:solidFill>
                <a:latin typeface="Times New Roman" panose="02020603050405020304" pitchFamily="18" charset="0"/>
              </a:rPr>
              <a:t>W</a:t>
            </a:r>
            <a:r>
              <a:rPr lang="it-IT" altLang="it-IT" sz="2400" dirty="0">
                <a:solidFill>
                  <a:srgbClr val="003399"/>
                </a:solidFill>
                <a:latin typeface="Times New Roman" panose="02020603050405020304" pitchFamily="18" charset="0"/>
              </a:rPr>
              <a:t>)=0</a:t>
            </a:r>
            <a:r>
              <a:rPr lang="it-IT" altLang="it-IT" dirty="0"/>
              <a:t> </a:t>
            </a:r>
            <a:r>
              <a:rPr lang="it-IT" altLang="it-IT" dirty="0" err="1">
                <a:solidFill>
                  <a:srgbClr val="003399"/>
                </a:solidFill>
              </a:rPr>
              <a:t>p.r.p</a:t>
            </a:r>
            <a:r>
              <a:rPr lang="it-IT" altLang="it-IT" dirty="0">
                <a:solidFill>
                  <a:srgbClr val="003399"/>
                </a:solidFill>
              </a:rPr>
              <a:t>.</a:t>
            </a:r>
            <a:r>
              <a:rPr lang="it-IT" altLang="it-IT" dirty="0"/>
              <a:t> 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22AB0414-B9D5-604C-946C-C2B3A171C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250" y="2034387"/>
            <a:ext cx="2790636" cy="461665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hlink"/>
            </a:solidFill>
            <a:miter lim="800000"/>
            <a:headEnd type="none" w="sm" len="sm"/>
            <a:tailEnd type="none" w="sm" len="sm"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+F,0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- #</a:t>
            </a:r>
            <a:r>
              <a:rPr lang="it-IT" altLang="it-IT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it-IT" altLang="it-IT" dirty="0">
              <a:solidFill>
                <a:schemeClr val="accent2"/>
              </a:solidFill>
            </a:endParaRP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558DD509-63C0-0F48-9AE7-D841D30B2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436" y="1921601"/>
            <a:ext cx="664431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chemeClr val="tx2"/>
                </a:solidFill>
              </a:rPr>
              <a:t>R</a:t>
            </a:r>
            <a:r>
              <a:rPr lang="it-IT" altLang="it-IT" sz="2400" baseline="-25000" dirty="0">
                <a:solidFill>
                  <a:schemeClr val="tx2"/>
                </a:solidFill>
              </a:rPr>
              <a:t>1+F,0</a:t>
            </a:r>
            <a:r>
              <a:rPr lang="it-IT" altLang="it-IT" sz="2400" dirty="0">
                <a:solidFill>
                  <a:schemeClr val="tx2"/>
                </a:solidFill>
              </a:rPr>
              <a:t>:</a:t>
            </a:r>
            <a:r>
              <a:rPr lang="it-IT" altLang="it-IT" dirty="0"/>
              <a:t> rotazioni orarie di </a:t>
            </a:r>
            <a:r>
              <a:rPr lang="it-IT" altLang="it-IT" b="1" dirty="0"/>
              <a:t>1+F(</a:t>
            </a:r>
            <a:r>
              <a:rPr lang="it-IT" altLang="it-IT" b="1" dirty="0" err="1"/>
              <a:t>s</a:t>
            </a:r>
            <a:r>
              <a:rPr lang="it-IT" altLang="it-IT" b="1" dirty="0"/>
              <a:t>)</a:t>
            </a:r>
            <a:r>
              <a:rPr lang="it-IT" altLang="it-IT" dirty="0"/>
              <a:t> attorno alla </a:t>
            </a:r>
            <a:r>
              <a:rPr lang="it-IT" altLang="it-IT" b="1" dirty="0"/>
              <a:t>origine</a:t>
            </a:r>
            <a:br>
              <a:rPr lang="it-IT" altLang="it-IT" b="1" dirty="0"/>
            </a:br>
            <a:r>
              <a:rPr lang="it-IT" altLang="it-IT" b="1" dirty="0"/>
              <a:t>	</a:t>
            </a:r>
            <a:r>
              <a:rPr lang="it-IT" altLang="it-IT" dirty="0"/>
              <a:t>=rotazioni orarie di </a:t>
            </a:r>
            <a:r>
              <a:rPr lang="it-IT" altLang="it-IT" b="1" dirty="0" err="1"/>
              <a:t>F</a:t>
            </a:r>
            <a:r>
              <a:rPr lang="it-IT" altLang="it-IT" dirty="0"/>
              <a:t> attorno a </a:t>
            </a:r>
            <a:r>
              <a:rPr lang="it-IT" altLang="it-IT" b="1" dirty="0"/>
              <a:t>–1+j0</a:t>
            </a:r>
            <a:r>
              <a:rPr lang="it-IT" altLang="it-IT" dirty="0"/>
              <a:t>=R</a:t>
            </a:r>
            <a:r>
              <a:rPr lang="it-IT" altLang="it-IT" baseline="-25000" dirty="0"/>
              <a:t>F,-1</a:t>
            </a: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0C419D08-B857-C34B-BACB-A111788AC4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5961" y="279862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9B25E63C-0361-8446-B2D1-CF7C9A051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561" y="439882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49" name="Freeform 9">
            <a:extLst>
              <a:ext uri="{FF2B5EF4-FFF2-40B4-BE49-F238E27FC236}">
                <a16:creationId xmlns:a16="http://schemas.microsoft.com/office/drawing/2014/main" id="{7A735C0F-08C7-CD49-8E0B-6D6E992718C5}"/>
              </a:ext>
            </a:extLst>
          </p:cNvPr>
          <p:cNvSpPr>
            <a:spLocks/>
          </p:cNvSpPr>
          <p:nvPr/>
        </p:nvSpPr>
        <p:spPr bwMode="auto">
          <a:xfrm>
            <a:off x="955962" y="3027221"/>
            <a:ext cx="1376363" cy="2752725"/>
          </a:xfrm>
          <a:custGeom>
            <a:avLst/>
            <a:gdLst>
              <a:gd name="T0" fmla="*/ 0 w 867"/>
              <a:gd name="T1" fmla="*/ 0 h 1734"/>
              <a:gd name="T2" fmla="*/ 288 w 867"/>
              <a:gd name="T3" fmla="*/ 48 h 1734"/>
              <a:gd name="T4" fmla="*/ 480 w 867"/>
              <a:gd name="T5" fmla="*/ 144 h 1734"/>
              <a:gd name="T6" fmla="*/ 654 w 867"/>
              <a:gd name="T7" fmla="*/ 306 h 1734"/>
              <a:gd name="T8" fmla="*/ 768 w 867"/>
              <a:gd name="T9" fmla="*/ 480 h 1734"/>
              <a:gd name="T10" fmla="*/ 846 w 867"/>
              <a:gd name="T11" fmla="*/ 708 h 1734"/>
              <a:gd name="T12" fmla="*/ 864 w 867"/>
              <a:gd name="T13" fmla="*/ 864 h 1734"/>
              <a:gd name="T14" fmla="*/ 828 w 867"/>
              <a:gd name="T15" fmla="*/ 1116 h 1734"/>
              <a:gd name="T16" fmla="*/ 720 w 867"/>
              <a:gd name="T17" fmla="*/ 1344 h 1734"/>
              <a:gd name="T18" fmla="*/ 522 w 867"/>
              <a:gd name="T19" fmla="*/ 1563 h 1734"/>
              <a:gd name="T20" fmla="*/ 282 w 867"/>
              <a:gd name="T21" fmla="*/ 1674 h 1734"/>
              <a:gd name="T22" fmla="*/ 0 w 867"/>
              <a:gd name="T23" fmla="*/ 1734 h 1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67" h="1734">
                <a:moveTo>
                  <a:pt x="0" y="0"/>
                </a:moveTo>
                <a:cubicBezTo>
                  <a:pt x="104" y="12"/>
                  <a:pt x="208" y="24"/>
                  <a:pt x="288" y="48"/>
                </a:cubicBezTo>
                <a:cubicBezTo>
                  <a:pt x="368" y="72"/>
                  <a:pt x="419" y="101"/>
                  <a:pt x="480" y="144"/>
                </a:cubicBezTo>
                <a:cubicBezTo>
                  <a:pt x="541" y="187"/>
                  <a:pt x="606" y="250"/>
                  <a:pt x="654" y="306"/>
                </a:cubicBezTo>
                <a:cubicBezTo>
                  <a:pt x="702" y="362"/>
                  <a:pt x="736" y="413"/>
                  <a:pt x="768" y="480"/>
                </a:cubicBezTo>
                <a:cubicBezTo>
                  <a:pt x="800" y="547"/>
                  <a:pt x="830" y="644"/>
                  <a:pt x="846" y="708"/>
                </a:cubicBezTo>
                <a:cubicBezTo>
                  <a:pt x="862" y="772"/>
                  <a:pt x="867" y="796"/>
                  <a:pt x="864" y="864"/>
                </a:cubicBezTo>
                <a:cubicBezTo>
                  <a:pt x="861" y="932"/>
                  <a:pt x="852" y="1036"/>
                  <a:pt x="828" y="1116"/>
                </a:cubicBezTo>
                <a:cubicBezTo>
                  <a:pt x="804" y="1196"/>
                  <a:pt x="771" y="1270"/>
                  <a:pt x="720" y="1344"/>
                </a:cubicBezTo>
                <a:cubicBezTo>
                  <a:pt x="669" y="1418"/>
                  <a:pt x="595" y="1508"/>
                  <a:pt x="522" y="1563"/>
                </a:cubicBezTo>
                <a:cubicBezTo>
                  <a:pt x="449" y="1618"/>
                  <a:pt x="369" y="1646"/>
                  <a:pt x="282" y="1674"/>
                </a:cubicBezTo>
                <a:cubicBezTo>
                  <a:pt x="195" y="1702"/>
                  <a:pt x="59" y="1722"/>
                  <a:pt x="0" y="1734"/>
                </a:cubicBezTo>
              </a:path>
            </a:pathLst>
          </a:custGeom>
          <a:noFill/>
          <a:ln w="28575" cap="flat" cmpd="sng">
            <a:solidFill>
              <a:srgbClr val="99CC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0FFFC1C1-C266-244D-A3C8-0E4ACD2CD0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5961" y="3027220"/>
            <a:ext cx="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0385CCA0-B00B-6E43-8F0E-B2D44C3F2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162" y="264622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S</a:t>
            </a:r>
            <a:endParaRPr lang="it-IT" altLang="it-IT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544933DA-C014-7149-A734-340039195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761" y="3027220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6" name="Line 16">
            <a:extLst>
              <a:ext uri="{FF2B5EF4-FFF2-40B4-BE49-F238E27FC236}">
                <a16:creationId xmlns:a16="http://schemas.microsoft.com/office/drawing/2014/main" id="{2F7A40DF-0A86-274B-BB1E-F1F6AD700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0561" y="279862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7" name="Line 17">
            <a:extLst>
              <a:ext uri="{FF2B5EF4-FFF2-40B4-BE49-F238E27FC236}">
                <a16:creationId xmlns:a16="http://schemas.microsoft.com/office/drawing/2014/main" id="{AC2FE64F-095D-7C4C-8CE0-250856B069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761" y="439882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8" name="Freeform 18">
            <a:extLst>
              <a:ext uri="{FF2B5EF4-FFF2-40B4-BE49-F238E27FC236}">
                <a16:creationId xmlns:a16="http://schemas.microsoft.com/office/drawing/2014/main" id="{587DE0E1-97FC-2842-92A6-EAF92B49FAEE}"/>
              </a:ext>
            </a:extLst>
          </p:cNvPr>
          <p:cNvSpPr>
            <a:spLocks/>
          </p:cNvSpPr>
          <p:nvPr/>
        </p:nvSpPr>
        <p:spPr bwMode="auto">
          <a:xfrm>
            <a:off x="2922875" y="3836846"/>
            <a:ext cx="2071687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9" name="Freeform 19">
            <a:extLst>
              <a:ext uri="{FF2B5EF4-FFF2-40B4-BE49-F238E27FC236}">
                <a16:creationId xmlns:a16="http://schemas.microsoft.com/office/drawing/2014/main" id="{6C323F98-C481-DC4F-A654-FDB938C1ED87}"/>
              </a:ext>
            </a:extLst>
          </p:cNvPr>
          <p:cNvSpPr>
            <a:spLocks/>
          </p:cNvSpPr>
          <p:nvPr/>
        </p:nvSpPr>
        <p:spPr bwMode="auto">
          <a:xfrm flipV="1">
            <a:off x="2937161" y="3449496"/>
            <a:ext cx="2071688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8AD5F405-8F92-FC46-B0D8-DDE51944C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8087" y="3068495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1+F(s)</a:t>
            </a:r>
          </a:p>
        </p:txBody>
      </p:sp>
      <p:sp>
        <p:nvSpPr>
          <p:cNvPr id="10262" name="Line 22">
            <a:extLst>
              <a:ext uri="{FF2B5EF4-FFF2-40B4-BE49-F238E27FC236}">
                <a16:creationId xmlns:a16="http://schemas.microsoft.com/office/drawing/2014/main" id="{CAF9F878-FE70-AF47-85B6-700FF0F94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5961" y="4398820"/>
            <a:ext cx="0" cy="1371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3" name="Oval 23">
            <a:extLst>
              <a:ext uri="{FF2B5EF4-FFF2-40B4-BE49-F238E27FC236}">
                <a16:creationId xmlns:a16="http://schemas.microsoft.com/office/drawing/2014/main" id="{C5258D8A-499B-244E-AD79-A5D88220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361" y="4322620"/>
            <a:ext cx="152400" cy="152400"/>
          </a:xfrm>
          <a:prstGeom prst="ellipse">
            <a:avLst/>
          </a:prstGeom>
          <a:solidFill>
            <a:srgbClr val="99FF6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5" name="Line 25">
            <a:extLst>
              <a:ext uri="{FF2B5EF4-FFF2-40B4-BE49-F238E27FC236}">
                <a16:creationId xmlns:a16="http://schemas.microsoft.com/office/drawing/2014/main" id="{857C6E88-48D8-B24E-8E4C-A2E1651F8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6361" y="3455845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6" name="Line 26">
            <a:extLst>
              <a:ext uri="{FF2B5EF4-FFF2-40B4-BE49-F238E27FC236}">
                <a16:creationId xmlns:a16="http://schemas.microsoft.com/office/drawing/2014/main" id="{9ED188A1-A77B-1541-80D3-E75E443BD3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18561" y="279862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7" name="Line 27">
            <a:extLst>
              <a:ext uri="{FF2B5EF4-FFF2-40B4-BE49-F238E27FC236}">
                <a16:creationId xmlns:a16="http://schemas.microsoft.com/office/drawing/2014/main" id="{CEEA2591-9891-A745-8C99-8DCC313AC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1761" y="439882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8" name="Freeform 28">
            <a:extLst>
              <a:ext uri="{FF2B5EF4-FFF2-40B4-BE49-F238E27FC236}">
                <a16:creationId xmlns:a16="http://schemas.microsoft.com/office/drawing/2014/main" id="{688A450F-0B94-F748-9FB0-BF8300E8CFE5}"/>
              </a:ext>
            </a:extLst>
          </p:cNvPr>
          <p:cNvSpPr>
            <a:spLocks/>
          </p:cNvSpPr>
          <p:nvPr/>
        </p:nvSpPr>
        <p:spPr bwMode="auto">
          <a:xfrm>
            <a:off x="5589875" y="3836846"/>
            <a:ext cx="2071687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69" name="Freeform 29">
            <a:extLst>
              <a:ext uri="{FF2B5EF4-FFF2-40B4-BE49-F238E27FC236}">
                <a16:creationId xmlns:a16="http://schemas.microsoft.com/office/drawing/2014/main" id="{04F5FB94-9546-C442-9A08-032DF1657734}"/>
              </a:ext>
            </a:extLst>
          </p:cNvPr>
          <p:cNvSpPr>
            <a:spLocks/>
          </p:cNvSpPr>
          <p:nvPr/>
        </p:nvSpPr>
        <p:spPr bwMode="auto">
          <a:xfrm flipV="1">
            <a:off x="5604161" y="3449496"/>
            <a:ext cx="2071688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0E4591DE-368B-CD4A-AF9C-35E55F865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5087" y="3068495"/>
            <a:ext cx="67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latin typeface="Times New Roman" panose="02020603050405020304" pitchFamily="18" charset="0"/>
              </a:rPr>
              <a:t>F(s)</a:t>
            </a:r>
          </a:p>
        </p:txBody>
      </p:sp>
      <p:sp>
        <p:nvSpPr>
          <p:cNvPr id="10271" name="Oval 31">
            <a:extLst>
              <a:ext uri="{FF2B5EF4-FFF2-40B4-BE49-F238E27FC236}">
                <a16:creationId xmlns:a16="http://schemas.microsoft.com/office/drawing/2014/main" id="{F4AEBA0F-C01E-3E47-9871-DEA47A0EC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2361" y="4322620"/>
            <a:ext cx="152400" cy="152400"/>
          </a:xfrm>
          <a:prstGeom prst="ellipse">
            <a:avLst/>
          </a:prstGeom>
          <a:solidFill>
            <a:srgbClr val="99FF6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2" name="Line 32">
            <a:extLst>
              <a:ext uri="{FF2B5EF4-FFF2-40B4-BE49-F238E27FC236}">
                <a16:creationId xmlns:a16="http://schemas.microsoft.com/office/drawing/2014/main" id="{D53F7E89-702C-B44A-AA2D-C462C2C95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3361" y="3455845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4" name="AutoShape 34">
            <a:extLst>
              <a:ext uri="{FF2B5EF4-FFF2-40B4-BE49-F238E27FC236}">
                <a16:creationId xmlns:a16="http://schemas.microsoft.com/office/drawing/2014/main" id="{7AEA8D0F-0E03-5549-9D9E-52DB8DE07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161" y="4246420"/>
            <a:ext cx="304800" cy="3048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5" name="Line 35">
            <a:extLst>
              <a:ext uri="{FF2B5EF4-FFF2-40B4-BE49-F238E27FC236}">
                <a16:creationId xmlns:a16="http://schemas.microsoft.com/office/drawing/2014/main" id="{60A7A923-4465-5948-BFDB-37DBD0F369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5761" y="4398820"/>
            <a:ext cx="304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6" name="Line 36">
            <a:extLst>
              <a:ext uri="{FF2B5EF4-FFF2-40B4-BE49-F238E27FC236}">
                <a16:creationId xmlns:a16="http://schemas.microsoft.com/office/drawing/2014/main" id="{07850BA5-0840-D54C-B22C-3B895E53E1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761" y="4398820"/>
            <a:ext cx="304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7" name="AutoShape 37">
            <a:extLst>
              <a:ext uri="{FF2B5EF4-FFF2-40B4-BE49-F238E27FC236}">
                <a16:creationId xmlns:a16="http://schemas.microsoft.com/office/drawing/2014/main" id="{6C2CD112-9C9A-4A40-9027-BE43A63F3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161" y="5618020"/>
            <a:ext cx="304800" cy="3048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78" name="Text Box 38">
            <a:extLst>
              <a:ext uri="{FF2B5EF4-FFF2-40B4-BE49-F238E27FC236}">
                <a16:creationId xmlns:a16="http://schemas.microsoft.com/office/drawing/2014/main" id="{A0BE6465-2716-E24D-A940-B7AC38876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287" y="5552934"/>
            <a:ext cx="1223412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: [-1, j0]</a:t>
            </a:r>
          </a:p>
        </p:txBody>
      </p:sp>
      <p:sp>
        <p:nvSpPr>
          <p:cNvPr id="10279" name="AutoShape 39">
            <a:extLst>
              <a:ext uri="{FF2B5EF4-FFF2-40B4-BE49-F238E27FC236}">
                <a16:creationId xmlns:a16="http://schemas.microsoft.com/office/drawing/2014/main" id="{A595E7E6-B5E8-B043-89B2-3623CE186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6143" y="1503220"/>
            <a:ext cx="381000" cy="914400"/>
          </a:xfrm>
          <a:prstGeom prst="curvedLeftArrow">
            <a:avLst>
              <a:gd name="adj1" fmla="val 48000"/>
              <a:gd name="adj2" fmla="val 96000"/>
              <a:gd name="adj3" fmla="val 33333"/>
            </a:avLst>
          </a:prstGeom>
          <a:solidFill>
            <a:srgbClr val="99FF33"/>
          </a:solidFill>
          <a:ln w="12700">
            <a:solidFill>
              <a:srgbClr val="99FF33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80" name="Text Box 40">
            <a:extLst>
              <a:ext uri="{FF2B5EF4-FFF2-40B4-BE49-F238E27FC236}">
                <a16:creationId xmlns:a16="http://schemas.microsoft.com/office/drawing/2014/main" id="{4BC6D1DE-21A0-C441-8E5C-34A3839B0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900" y="5165584"/>
            <a:ext cx="2642070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i="1"/>
              <a:t>F(s): </a:t>
            </a:r>
          </a:p>
          <a:p>
            <a:pPr>
              <a:buFontTx/>
              <a:buChar char="•"/>
            </a:pPr>
            <a:r>
              <a:rPr lang="it-IT" altLang="it-IT" i="1"/>
              <a:t>strettam. causale</a:t>
            </a:r>
          </a:p>
          <a:p>
            <a:pPr>
              <a:buFontTx/>
              <a:buChar char="•"/>
            </a:pPr>
            <a:r>
              <a:rPr lang="it-IT" altLang="it-IT" i="1"/>
              <a:t>senza poli: Re[p]=0</a:t>
            </a:r>
          </a:p>
        </p:txBody>
      </p:sp>
      <p:sp>
        <p:nvSpPr>
          <p:cNvPr id="10281" name="Text Box 41">
            <a:extLst>
              <a:ext uri="{FF2B5EF4-FFF2-40B4-BE49-F238E27FC236}">
                <a16:creationId xmlns:a16="http://schemas.microsoft.com/office/drawing/2014/main" id="{D9EAA262-3161-1545-A038-E644947CF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3301" y="4756150"/>
            <a:ext cx="2055371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Ovviamente </a:t>
            </a:r>
          </a:p>
          <a:p>
            <a:r>
              <a:rPr lang="it-IT" altLang="it-IT"/>
              <a:t>se F(s) stabile</a:t>
            </a:r>
          </a:p>
          <a:p>
            <a:r>
              <a:rPr lang="it-IT" altLang="it-IT" sz="2400">
                <a:latin typeface="Times New Roman" panose="02020603050405020304" pitchFamily="18" charset="0"/>
              </a:rPr>
              <a:t>       R=0</a:t>
            </a:r>
          </a:p>
          <a:p>
            <a:r>
              <a:rPr lang="it-IT" altLang="it-IT">
                <a:solidFill>
                  <a:schemeClr val="tx2"/>
                </a:solidFill>
              </a:rPr>
              <a:t>(criterio ridotto)</a:t>
            </a:r>
            <a:endParaRPr lang="it-IT" altLang="it-IT"/>
          </a:p>
        </p:txBody>
      </p:sp>
      <p:sp>
        <p:nvSpPr>
          <p:cNvPr id="37" name="Rectangle 5">
            <a:extLst>
              <a:ext uri="{FF2B5EF4-FFF2-40B4-BE49-F238E27FC236}">
                <a16:creationId xmlns:a16="http://schemas.microsoft.com/office/drawing/2014/main" id="{1A4FC57F-AD62-CA4B-80CC-387414E30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250" y="3001099"/>
            <a:ext cx="2790636" cy="461665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hlink"/>
            </a:solidFill>
            <a:miter lim="800000"/>
            <a:headEnd type="none" w="sm" len="sm"/>
            <a:tailEnd type="none" w="sm" len="sm"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F,-1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- #</a:t>
            </a:r>
            <a:r>
              <a:rPr lang="it-IT" altLang="it-IT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oli</a:t>
            </a:r>
            <a:r>
              <a:rPr lang="it-IT" altLang="it-IT" sz="2400" baseline="-25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.r.p</a:t>
            </a:r>
            <a:r>
              <a:rPr lang="it-IT" altLang="it-IT" sz="24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lang="it-IT" altLang="it-IT" dirty="0">
              <a:solidFill>
                <a:schemeClr val="accent2"/>
              </a:solidFill>
            </a:endParaRPr>
          </a:p>
        </p:txBody>
      </p:sp>
      <p:sp>
        <p:nvSpPr>
          <p:cNvPr id="38" name="AutoShape 39">
            <a:extLst>
              <a:ext uri="{FF2B5EF4-FFF2-40B4-BE49-F238E27FC236}">
                <a16:creationId xmlns:a16="http://schemas.microsoft.com/office/drawing/2014/main" id="{6B8877ED-F9F6-2243-B817-ECB77F951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0739" y="2417620"/>
            <a:ext cx="381000" cy="914400"/>
          </a:xfrm>
          <a:prstGeom prst="curvedLeftArrow">
            <a:avLst>
              <a:gd name="adj1" fmla="val 48000"/>
              <a:gd name="adj2" fmla="val 96000"/>
              <a:gd name="adj3" fmla="val 33333"/>
            </a:avLst>
          </a:prstGeom>
          <a:solidFill>
            <a:srgbClr val="99FF33"/>
          </a:solidFill>
          <a:ln w="12700">
            <a:solidFill>
              <a:srgbClr val="99FF33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94892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ACB570A-DB8D-6747-9F95-F4E180B2B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Il grafico di che?</a:t>
            </a:r>
          </a:p>
        </p:txBody>
      </p:sp>
      <p:sp>
        <p:nvSpPr>
          <p:cNvPr id="12291" name="Line 3">
            <a:extLst>
              <a:ext uri="{FF2B5EF4-FFF2-40B4-BE49-F238E27FC236}">
                <a16:creationId xmlns:a16="http://schemas.microsoft.com/office/drawing/2014/main" id="{81EFED57-B0D2-2840-80AA-2EED680090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17526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2" name="Line 4">
            <a:extLst>
              <a:ext uri="{FF2B5EF4-FFF2-40B4-BE49-F238E27FC236}">
                <a16:creationId xmlns:a16="http://schemas.microsoft.com/office/drawing/2014/main" id="{2313E40D-3F8D-534E-8FD6-36157B5EA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352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3" name="Freeform 5">
            <a:extLst>
              <a:ext uri="{FF2B5EF4-FFF2-40B4-BE49-F238E27FC236}">
                <a16:creationId xmlns:a16="http://schemas.microsoft.com/office/drawing/2014/main" id="{9E370401-3912-DA40-848F-5E2F7BD60E34}"/>
              </a:ext>
            </a:extLst>
          </p:cNvPr>
          <p:cNvSpPr>
            <a:spLocks/>
          </p:cNvSpPr>
          <p:nvPr/>
        </p:nvSpPr>
        <p:spPr bwMode="auto">
          <a:xfrm>
            <a:off x="1752601" y="1981201"/>
            <a:ext cx="1376363" cy="2752725"/>
          </a:xfrm>
          <a:custGeom>
            <a:avLst/>
            <a:gdLst>
              <a:gd name="T0" fmla="*/ 0 w 867"/>
              <a:gd name="T1" fmla="*/ 0 h 1734"/>
              <a:gd name="T2" fmla="*/ 288 w 867"/>
              <a:gd name="T3" fmla="*/ 48 h 1734"/>
              <a:gd name="T4" fmla="*/ 480 w 867"/>
              <a:gd name="T5" fmla="*/ 144 h 1734"/>
              <a:gd name="T6" fmla="*/ 654 w 867"/>
              <a:gd name="T7" fmla="*/ 306 h 1734"/>
              <a:gd name="T8" fmla="*/ 768 w 867"/>
              <a:gd name="T9" fmla="*/ 480 h 1734"/>
              <a:gd name="T10" fmla="*/ 846 w 867"/>
              <a:gd name="T11" fmla="*/ 708 h 1734"/>
              <a:gd name="T12" fmla="*/ 864 w 867"/>
              <a:gd name="T13" fmla="*/ 864 h 1734"/>
              <a:gd name="T14" fmla="*/ 828 w 867"/>
              <a:gd name="T15" fmla="*/ 1116 h 1734"/>
              <a:gd name="T16" fmla="*/ 720 w 867"/>
              <a:gd name="T17" fmla="*/ 1344 h 1734"/>
              <a:gd name="T18" fmla="*/ 522 w 867"/>
              <a:gd name="T19" fmla="*/ 1563 h 1734"/>
              <a:gd name="T20" fmla="*/ 282 w 867"/>
              <a:gd name="T21" fmla="*/ 1674 h 1734"/>
              <a:gd name="T22" fmla="*/ 0 w 867"/>
              <a:gd name="T23" fmla="*/ 1734 h 1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67" h="1734">
                <a:moveTo>
                  <a:pt x="0" y="0"/>
                </a:moveTo>
                <a:cubicBezTo>
                  <a:pt x="104" y="12"/>
                  <a:pt x="208" y="24"/>
                  <a:pt x="288" y="48"/>
                </a:cubicBezTo>
                <a:cubicBezTo>
                  <a:pt x="368" y="72"/>
                  <a:pt x="419" y="101"/>
                  <a:pt x="480" y="144"/>
                </a:cubicBezTo>
                <a:cubicBezTo>
                  <a:pt x="541" y="187"/>
                  <a:pt x="606" y="250"/>
                  <a:pt x="654" y="306"/>
                </a:cubicBezTo>
                <a:cubicBezTo>
                  <a:pt x="702" y="362"/>
                  <a:pt x="736" y="413"/>
                  <a:pt x="768" y="480"/>
                </a:cubicBezTo>
                <a:cubicBezTo>
                  <a:pt x="800" y="547"/>
                  <a:pt x="830" y="644"/>
                  <a:pt x="846" y="708"/>
                </a:cubicBezTo>
                <a:cubicBezTo>
                  <a:pt x="862" y="772"/>
                  <a:pt x="867" y="796"/>
                  <a:pt x="864" y="864"/>
                </a:cubicBezTo>
                <a:cubicBezTo>
                  <a:pt x="861" y="932"/>
                  <a:pt x="852" y="1036"/>
                  <a:pt x="828" y="1116"/>
                </a:cubicBezTo>
                <a:cubicBezTo>
                  <a:pt x="804" y="1196"/>
                  <a:pt x="771" y="1270"/>
                  <a:pt x="720" y="1344"/>
                </a:cubicBezTo>
                <a:cubicBezTo>
                  <a:pt x="669" y="1418"/>
                  <a:pt x="595" y="1508"/>
                  <a:pt x="522" y="1563"/>
                </a:cubicBezTo>
                <a:cubicBezTo>
                  <a:pt x="449" y="1618"/>
                  <a:pt x="369" y="1646"/>
                  <a:pt x="282" y="1674"/>
                </a:cubicBezTo>
                <a:cubicBezTo>
                  <a:pt x="195" y="1702"/>
                  <a:pt x="59" y="1722"/>
                  <a:pt x="0" y="1734"/>
                </a:cubicBezTo>
              </a:path>
            </a:pathLst>
          </a:custGeom>
          <a:noFill/>
          <a:ln w="28575" cap="flat" cmpd="sng">
            <a:solidFill>
              <a:srgbClr val="99CC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4" name="Line 6">
            <a:extLst>
              <a:ext uri="{FF2B5EF4-FFF2-40B4-BE49-F238E27FC236}">
                <a16:creationId xmlns:a16="http://schemas.microsoft.com/office/drawing/2014/main" id="{DBC6AF2A-F980-9E42-A74D-40033EB2F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1981200"/>
            <a:ext cx="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47FDD492-3555-2F45-AB5B-68ACA79CF9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352800"/>
            <a:ext cx="0" cy="1371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8" name="Line 10">
            <a:extLst>
              <a:ext uri="{FF2B5EF4-FFF2-40B4-BE49-F238E27FC236}">
                <a16:creationId xmlns:a16="http://schemas.microsoft.com/office/drawing/2014/main" id="{5BBCED07-D6CB-D74C-9A87-3BE9C3F12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7526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AAD1EC5E-B543-8D4D-9673-2696916F3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3528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0" name="Freeform 12">
            <a:extLst>
              <a:ext uri="{FF2B5EF4-FFF2-40B4-BE49-F238E27FC236}">
                <a16:creationId xmlns:a16="http://schemas.microsoft.com/office/drawing/2014/main" id="{704337C1-74BC-1C46-A82D-32C8737D7B5D}"/>
              </a:ext>
            </a:extLst>
          </p:cNvPr>
          <p:cNvSpPr>
            <a:spLocks/>
          </p:cNvSpPr>
          <p:nvPr/>
        </p:nvSpPr>
        <p:spPr bwMode="auto">
          <a:xfrm>
            <a:off x="3871914" y="2790826"/>
            <a:ext cx="2071687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1" name="Freeform 13">
            <a:extLst>
              <a:ext uri="{FF2B5EF4-FFF2-40B4-BE49-F238E27FC236}">
                <a16:creationId xmlns:a16="http://schemas.microsoft.com/office/drawing/2014/main" id="{34A6588A-FAE6-7648-B479-6E7EE770B2A8}"/>
              </a:ext>
            </a:extLst>
          </p:cNvPr>
          <p:cNvSpPr>
            <a:spLocks/>
          </p:cNvSpPr>
          <p:nvPr/>
        </p:nvSpPr>
        <p:spPr bwMode="auto">
          <a:xfrm flipV="1">
            <a:off x="3886200" y="2403476"/>
            <a:ext cx="2071688" cy="1482725"/>
          </a:xfrm>
          <a:custGeom>
            <a:avLst/>
            <a:gdLst>
              <a:gd name="T0" fmla="*/ 1305 w 1305"/>
              <a:gd name="T1" fmla="*/ 354 h 934"/>
              <a:gd name="T2" fmla="*/ 1257 w 1305"/>
              <a:gd name="T3" fmla="*/ 594 h 934"/>
              <a:gd name="T4" fmla="*/ 1065 w 1305"/>
              <a:gd name="T5" fmla="*/ 786 h 934"/>
              <a:gd name="T6" fmla="*/ 741 w 1305"/>
              <a:gd name="T7" fmla="*/ 909 h 934"/>
              <a:gd name="T8" fmla="*/ 345 w 1305"/>
              <a:gd name="T9" fmla="*/ 882 h 934"/>
              <a:gd name="T10" fmla="*/ 57 w 1305"/>
              <a:gd name="T11" fmla="*/ 594 h 934"/>
              <a:gd name="T12" fmla="*/ 9 w 1305"/>
              <a:gd name="T13" fmla="*/ 306 h 934"/>
              <a:gd name="T14" fmla="*/ 114 w 1305"/>
              <a:gd name="T15" fmla="*/ 55 h 934"/>
              <a:gd name="T16" fmla="*/ 423 w 1305"/>
              <a:gd name="T17" fmla="*/ 18 h 934"/>
              <a:gd name="T18" fmla="*/ 568 w 1305"/>
              <a:gd name="T19" fmla="*/ 164 h 934"/>
              <a:gd name="T20" fmla="*/ 595 w 1305"/>
              <a:gd name="T21" fmla="*/ 364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05" h="934">
                <a:moveTo>
                  <a:pt x="1305" y="354"/>
                </a:moveTo>
                <a:cubicBezTo>
                  <a:pt x="1301" y="438"/>
                  <a:pt x="1297" y="522"/>
                  <a:pt x="1257" y="594"/>
                </a:cubicBezTo>
                <a:cubicBezTo>
                  <a:pt x="1217" y="666"/>
                  <a:pt x="1151" y="734"/>
                  <a:pt x="1065" y="786"/>
                </a:cubicBezTo>
                <a:cubicBezTo>
                  <a:pt x="979" y="838"/>
                  <a:pt x="861" y="893"/>
                  <a:pt x="741" y="909"/>
                </a:cubicBezTo>
                <a:cubicBezTo>
                  <a:pt x="621" y="925"/>
                  <a:pt x="459" y="934"/>
                  <a:pt x="345" y="882"/>
                </a:cubicBezTo>
                <a:cubicBezTo>
                  <a:pt x="231" y="830"/>
                  <a:pt x="113" y="690"/>
                  <a:pt x="57" y="594"/>
                </a:cubicBezTo>
                <a:cubicBezTo>
                  <a:pt x="1" y="498"/>
                  <a:pt x="0" y="396"/>
                  <a:pt x="9" y="306"/>
                </a:cubicBezTo>
                <a:cubicBezTo>
                  <a:pt x="18" y="216"/>
                  <a:pt x="45" y="103"/>
                  <a:pt x="114" y="55"/>
                </a:cubicBezTo>
                <a:cubicBezTo>
                  <a:pt x="183" y="7"/>
                  <a:pt x="348" y="0"/>
                  <a:pt x="423" y="18"/>
                </a:cubicBezTo>
                <a:cubicBezTo>
                  <a:pt x="498" y="36"/>
                  <a:pt x="539" y="106"/>
                  <a:pt x="568" y="164"/>
                </a:cubicBezTo>
                <a:cubicBezTo>
                  <a:pt x="597" y="222"/>
                  <a:pt x="589" y="322"/>
                  <a:pt x="595" y="364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3" name="Oval 15">
            <a:extLst>
              <a:ext uri="{FF2B5EF4-FFF2-40B4-BE49-F238E27FC236}">
                <a16:creationId xmlns:a16="http://schemas.microsoft.com/office/drawing/2014/main" id="{7E478A67-E998-264A-A25E-CD4BC2814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6600"/>
            <a:ext cx="152400" cy="152400"/>
          </a:xfrm>
          <a:prstGeom prst="ellipse">
            <a:avLst/>
          </a:prstGeom>
          <a:solidFill>
            <a:srgbClr val="99FF6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131BB8A0-5AF0-4D42-A358-F2CDAE9E9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1154114"/>
            <a:ext cx="4510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Di quale funzione facciamo il grafico?</a:t>
            </a:r>
          </a:p>
        </p:txBody>
      </p:sp>
      <p:sp>
        <p:nvSpPr>
          <p:cNvPr id="12313" name="AutoShape 25">
            <a:extLst>
              <a:ext uri="{FF2B5EF4-FFF2-40B4-BE49-F238E27FC236}">
                <a16:creationId xmlns:a16="http://schemas.microsoft.com/office/drawing/2014/main" id="{8786B201-9E5A-EF4D-A13E-750FE64C6694}"/>
              </a:ext>
            </a:extLst>
          </p:cNvPr>
          <p:cNvSpPr>
            <a:spLocks/>
          </p:cNvSpPr>
          <p:nvPr/>
        </p:nvSpPr>
        <p:spPr bwMode="auto">
          <a:xfrm>
            <a:off x="7696200" y="2286000"/>
            <a:ext cx="152400" cy="2057400"/>
          </a:xfrm>
          <a:prstGeom prst="rightBrace">
            <a:avLst>
              <a:gd name="adj1" fmla="val 1125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14C45F2D-C306-DA4A-A09A-34DB5780E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590801"/>
            <a:ext cx="21675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rgbClr val="0033CC"/>
                </a:solidFill>
              </a:rPr>
              <a:t>Se F(s) è stabile,</a:t>
            </a:r>
          </a:p>
          <a:p>
            <a:r>
              <a:rPr lang="it-IT" altLang="it-IT">
                <a:solidFill>
                  <a:schemeClr val="accent1"/>
                </a:solidFill>
              </a:rPr>
              <a:t>risp. armonica</a:t>
            </a:r>
            <a:endParaRPr lang="it-IT" altLang="it-IT">
              <a:solidFill>
                <a:srgbClr val="0033CC"/>
              </a:solidFill>
            </a:endParaRPr>
          </a:p>
          <a:p>
            <a:r>
              <a:rPr lang="it-IT" altLang="it-IT">
                <a:solidFill>
                  <a:srgbClr val="0033CC"/>
                </a:solidFill>
              </a:rPr>
              <a:t>a ciclo aperto</a:t>
            </a:r>
          </a:p>
          <a:p>
            <a:r>
              <a:rPr lang="it-IT" altLang="it-IT">
                <a:solidFill>
                  <a:srgbClr val="0033CC"/>
                </a:solidFill>
              </a:rPr>
              <a:t>da -inf a +inf</a:t>
            </a: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D042A97C-11D7-7348-8425-3B5D25E16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1" y="1143001"/>
            <a:ext cx="26196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i="1"/>
              <a:t>F(s): </a:t>
            </a:r>
          </a:p>
          <a:p>
            <a:pPr>
              <a:buFontTx/>
              <a:buChar char="•"/>
            </a:pPr>
            <a:r>
              <a:rPr lang="it-IT" altLang="it-IT" i="1"/>
              <a:t>senza poli  Re[p]=0</a:t>
            </a:r>
          </a:p>
        </p:txBody>
      </p:sp>
      <p:sp>
        <p:nvSpPr>
          <p:cNvPr id="12316" name="Text Box 28">
            <a:extLst>
              <a:ext uri="{FF2B5EF4-FFF2-40B4-BE49-F238E27FC236}">
                <a16:creationId xmlns:a16="http://schemas.microsoft.com/office/drawing/2014/main" id="{F0A1D35C-8DC7-9040-935A-AA167D710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5368926"/>
            <a:ext cx="2786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per </a:t>
            </a:r>
            <a:r>
              <a:rPr lang="it-IT" altLang="it-IT" sz="2400">
                <a:latin typeface="Symbol" pitchFamily="2" charset="2"/>
              </a:rPr>
              <a:t>w </a:t>
            </a:r>
            <a:r>
              <a:rPr lang="it-IT" altLang="it-IT" sz="2400">
                <a:latin typeface="Symbol" pitchFamily="2" charset="2"/>
                <a:sym typeface="Symbol" pitchFamily="2" charset="2"/>
              </a:rPr>
              <a:t>,</a:t>
            </a:r>
            <a:r>
              <a:rPr lang="it-IT" altLang="it-IT" sz="2400">
                <a:sym typeface="Symbol" pitchFamily="2" charset="2"/>
              </a:rPr>
              <a:t> 2 casi: </a:t>
            </a:r>
            <a:endParaRPr lang="it-IT" altLang="it-IT"/>
          </a:p>
        </p:txBody>
      </p:sp>
      <p:sp>
        <p:nvSpPr>
          <p:cNvPr id="12318" name="Line 30">
            <a:extLst>
              <a:ext uri="{FF2B5EF4-FFF2-40B4-BE49-F238E27FC236}">
                <a16:creationId xmlns:a16="http://schemas.microsoft.com/office/drawing/2014/main" id="{5DC49AAA-44A3-C947-BD54-A33AD0D096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105400"/>
            <a:ext cx="9372600" cy="0"/>
          </a:xfrm>
          <a:prstGeom prst="line">
            <a:avLst/>
          </a:prstGeom>
          <a:noFill/>
          <a:ln w="12700">
            <a:solidFill>
              <a:srgbClr val="99CC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2324" name="Object 36">
            <a:extLst>
              <a:ext uri="{FF2B5EF4-FFF2-40B4-BE49-F238E27FC236}">
                <a16:creationId xmlns:a16="http://schemas.microsoft.com/office/drawing/2014/main" id="{5F060B18-967E-1442-B20B-A36E25588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981201"/>
          <a:ext cx="2463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MathType Equation" r:id="rId3" imgW="56756300" imgH="9067800" progId="Equation">
                  <p:embed/>
                </p:oleObj>
              </mc:Choice>
              <mc:Fallback>
                <p:oleObj name="MathType Equation" r:id="rId3" imgW="56756300" imgH="9067800" progId="Equation">
                  <p:embed/>
                  <p:pic>
                    <p:nvPicPr>
                      <p:cNvPr id="12324" name="Object 36">
                        <a:extLst>
                          <a:ext uri="{FF2B5EF4-FFF2-40B4-BE49-F238E27FC236}">
                            <a16:creationId xmlns:a16="http://schemas.microsoft.com/office/drawing/2014/main" id="{5F060B18-967E-1442-B20B-A36E25588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81201"/>
                        <a:ext cx="2463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>
            <a:extLst>
              <a:ext uri="{FF2B5EF4-FFF2-40B4-BE49-F238E27FC236}">
                <a16:creationId xmlns:a16="http://schemas.microsoft.com/office/drawing/2014/main" id="{60F3761F-96AA-B54F-A288-99E38195D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343401"/>
          <a:ext cx="2527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MathType Equation" r:id="rId5" imgW="58216800" imgH="9067800" progId="Equation">
                  <p:embed/>
                </p:oleObj>
              </mc:Choice>
              <mc:Fallback>
                <p:oleObj name="MathType Equation" r:id="rId5" imgW="58216800" imgH="9067800" progId="Equation">
                  <p:embed/>
                  <p:pic>
                    <p:nvPicPr>
                      <p:cNvPr id="12325" name="Object 37">
                        <a:extLst>
                          <a:ext uri="{FF2B5EF4-FFF2-40B4-BE49-F238E27FC236}">
                            <a16:creationId xmlns:a16="http://schemas.microsoft.com/office/drawing/2014/main" id="{60F3761F-96AA-B54F-A288-99E38195D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1"/>
                        <a:ext cx="2527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>
            <a:extLst>
              <a:ext uri="{FF2B5EF4-FFF2-40B4-BE49-F238E27FC236}">
                <a16:creationId xmlns:a16="http://schemas.microsoft.com/office/drawing/2014/main" id="{7228CE09-8E9D-1545-8428-C823A5401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1"/>
          <a:ext cx="3683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MathType Equation" r:id="rId7" imgW="84848700" imgH="18719800" progId="Equation">
                  <p:embed/>
                </p:oleObj>
              </mc:Choice>
              <mc:Fallback>
                <p:oleObj name="MathType Equation" r:id="rId7" imgW="84848700" imgH="18719800" progId="Equation">
                  <p:embed/>
                  <p:pic>
                    <p:nvPicPr>
                      <p:cNvPr id="12326" name="Object 38">
                        <a:extLst>
                          <a:ext uri="{FF2B5EF4-FFF2-40B4-BE49-F238E27FC236}">
                            <a16:creationId xmlns:a16="http://schemas.microsoft.com/office/drawing/2014/main" id="{7228CE09-8E9D-1545-8428-C823A5401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1"/>
                        <a:ext cx="3683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6506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0967D7C-65A6-184A-918A-83221C59A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Esempi (</a:t>
            </a:r>
            <a:r>
              <a:rPr lang="it-IT" altLang="it-IT" dirty="0" err="1"/>
              <a:t>Esempi_Nyquist.m</a:t>
            </a:r>
            <a:r>
              <a:rPr lang="it-IT" altLang="it-IT" dirty="0"/>
              <a:t>)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ED84BB17-1018-DB4F-81FE-4086DB726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603376"/>
            <a:ext cx="2641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</a:t>
            </a:r>
            <a:r>
              <a:rPr lang="it-IT" altLang="it-IT" b="1" dirty="0">
                <a:latin typeface="Courier New" panose="02070309020205020404" pitchFamily="49" charset="0"/>
              </a:rPr>
              <a:t>=[-1,1];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d=[1, 1, 1];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yquist</a:t>
            </a:r>
            <a:r>
              <a:rPr lang="it-IT" altLang="it-IT" b="1" dirty="0">
                <a:latin typeface="Courier New" panose="02070309020205020404" pitchFamily="49" charset="0"/>
              </a:rPr>
              <a:t>(</a:t>
            </a:r>
            <a:r>
              <a:rPr lang="it-IT" altLang="it-IT" b="1" dirty="0" err="1">
                <a:latin typeface="Courier New" panose="02070309020205020404" pitchFamily="49" charset="0"/>
              </a:rPr>
              <a:t>n,d</a:t>
            </a:r>
            <a:r>
              <a:rPr lang="it-IT" altLang="it-IT" b="1" dirty="0">
                <a:latin typeface="Courier New" panose="02070309020205020404" pitchFamily="49" charset="0"/>
              </a:rPr>
              <a:t>)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yquist</a:t>
            </a:r>
            <a:r>
              <a:rPr lang="it-IT" altLang="it-IT" b="1" dirty="0">
                <a:latin typeface="Courier New" panose="02070309020205020404" pitchFamily="49" charset="0"/>
              </a:rPr>
              <a:t>(0.5*</a:t>
            </a:r>
            <a:r>
              <a:rPr lang="it-IT" altLang="it-IT" b="1" dirty="0" err="1">
                <a:latin typeface="Courier New" panose="02070309020205020404" pitchFamily="49" charset="0"/>
              </a:rPr>
              <a:t>n,d</a:t>
            </a:r>
            <a:r>
              <a:rPr lang="it-IT" altLang="it-IT" b="1" dirty="0">
                <a:latin typeface="Courier New" panose="02070309020205020404" pitchFamily="49" charset="0"/>
              </a:rPr>
              <a:t>)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yquist</a:t>
            </a:r>
            <a:r>
              <a:rPr lang="it-IT" altLang="it-IT" b="1" dirty="0">
                <a:latin typeface="Courier New" panose="02070309020205020404" pitchFamily="49" charset="0"/>
              </a:rPr>
              <a:t>(1.5*</a:t>
            </a:r>
            <a:r>
              <a:rPr lang="it-IT" altLang="it-IT" b="1" dirty="0" err="1">
                <a:latin typeface="Courier New" panose="02070309020205020404" pitchFamily="49" charset="0"/>
              </a:rPr>
              <a:t>n,d</a:t>
            </a:r>
            <a:r>
              <a:rPr lang="it-IT" altLang="it-IT" b="1" dirty="0"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8E69F477-98F4-DE47-AAEC-DD655DE78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971801"/>
            <a:ext cx="3080972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solidFill>
                  <a:srgbClr val="0033CC"/>
                </a:solidFill>
                <a:latin typeface="Times New Roman" panose="02020603050405020304" pitchFamily="18" charset="0"/>
              </a:rPr>
              <a:t>R = - #poli(F) </a:t>
            </a:r>
            <a:r>
              <a:rPr lang="it-IT" altLang="it-IT">
                <a:solidFill>
                  <a:srgbClr val="0033CC"/>
                </a:solidFill>
              </a:rPr>
              <a:t>p.r.p. = 0</a:t>
            </a: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DF30F23B-C77E-424F-97C2-FC4D4C612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75" y="4021138"/>
            <a:ext cx="20955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b="1" dirty="0">
                <a:latin typeface="Courier New" panose="02070309020205020404" pitchFamily="49" charset="0"/>
              </a:rPr>
              <a:t>» d=[1 1 -1];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</a:t>
            </a:r>
            <a:r>
              <a:rPr lang="it-IT" altLang="it-IT" b="1" dirty="0">
                <a:latin typeface="Courier New" panose="02070309020205020404" pitchFamily="49" charset="0"/>
              </a:rPr>
              <a:t>=0.5;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yquist</a:t>
            </a:r>
            <a:r>
              <a:rPr lang="it-IT" altLang="it-IT" b="1" dirty="0">
                <a:latin typeface="Courier New" panose="02070309020205020404" pitchFamily="49" charset="0"/>
              </a:rPr>
              <a:t>(</a:t>
            </a:r>
            <a:r>
              <a:rPr lang="it-IT" altLang="it-IT" b="1" dirty="0" err="1">
                <a:latin typeface="Courier New" panose="02070309020205020404" pitchFamily="49" charset="0"/>
              </a:rPr>
              <a:t>n,d</a:t>
            </a:r>
            <a:r>
              <a:rPr lang="it-IT" altLang="it-IT" b="1" dirty="0">
                <a:latin typeface="Courier New" panose="02070309020205020404" pitchFamily="49" charset="0"/>
              </a:rPr>
              <a:t>)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</a:t>
            </a:r>
            <a:r>
              <a:rPr lang="it-IT" altLang="it-IT" b="1" dirty="0">
                <a:latin typeface="Courier New" panose="02070309020205020404" pitchFamily="49" charset="0"/>
              </a:rPr>
              <a:t>=1.5;</a:t>
            </a:r>
          </a:p>
          <a:p>
            <a:r>
              <a:rPr lang="it-IT" altLang="it-IT" b="1" dirty="0">
                <a:latin typeface="Courier New" panose="02070309020205020404" pitchFamily="49" charset="0"/>
              </a:rPr>
              <a:t>» </a:t>
            </a:r>
            <a:r>
              <a:rPr lang="it-IT" altLang="it-IT" b="1" dirty="0" err="1">
                <a:latin typeface="Courier New" panose="02070309020205020404" pitchFamily="49" charset="0"/>
              </a:rPr>
              <a:t>nyquist</a:t>
            </a:r>
            <a:r>
              <a:rPr lang="it-IT" altLang="it-IT" b="1" dirty="0">
                <a:latin typeface="Courier New" panose="02070309020205020404" pitchFamily="49" charset="0"/>
              </a:rPr>
              <a:t>(</a:t>
            </a:r>
            <a:r>
              <a:rPr lang="it-IT" altLang="it-IT" b="1" dirty="0" err="1">
                <a:latin typeface="Courier New" panose="02070309020205020404" pitchFamily="49" charset="0"/>
              </a:rPr>
              <a:t>n,d</a:t>
            </a:r>
            <a:r>
              <a:rPr lang="it-IT" altLang="it-IT" b="1" dirty="0"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1280" name="Rectangle 16">
            <a:extLst>
              <a:ext uri="{FF2B5EF4-FFF2-40B4-BE49-F238E27FC236}">
                <a16:creationId xmlns:a16="http://schemas.microsoft.com/office/drawing/2014/main" id="{3841C613-0CC9-BD4B-917B-DAF4BF33A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562601"/>
            <a:ext cx="3080972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>
                <a:solidFill>
                  <a:srgbClr val="0033CC"/>
                </a:solidFill>
                <a:latin typeface="Times New Roman" panose="02020603050405020304" pitchFamily="18" charset="0"/>
              </a:rPr>
              <a:t>R = - #poli(F) </a:t>
            </a:r>
            <a:r>
              <a:rPr lang="it-IT" altLang="it-IT">
                <a:solidFill>
                  <a:srgbClr val="0033CC"/>
                </a:solidFill>
              </a:rPr>
              <a:t>p.r.p. = 1</a:t>
            </a:r>
          </a:p>
        </p:txBody>
      </p:sp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46DF8AC9-F544-B843-BDA5-C834701D7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76827"/>
              </p:ext>
            </p:extLst>
          </p:nvPr>
        </p:nvGraphicFramePr>
        <p:xfrm>
          <a:off x="10439594" y="1658572"/>
          <a:ext cx="111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3" imgW="25742900" imgH="17259300" progId="Equation">
                  <p:embed/>
                </p:oleObj>
              </mc:Choice>
              <mc:Fallback>
                <p:oleObj name="Equation" r:id="rId3" imgW="25742900" imgH="17259300" progId="Equation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46DF8AC9-F544-B843-BDA5-C834701D7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594" y="1658572"/>
                        <a:ext cx="1117600" cy="749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>
            <a:extLst>
              <a:ext uri="{FF2B5EF4-FFF2-40B4-BE49-F238E27FC236}">
                <a16:creationId xmlns:a16="http://schemas.microsoft.com/office/drawing/2014/main" id="{A0AE8083-432D-9347-8DCE-837FBE101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25807"/>
              </p:ext>
            </p:extLst>
          </p:nvPr>
        </p:nvGraphicFramePr>
        <p:xfrm>
          <a:off x="10439594" y="3978217"/>
          <a:ext cx="111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5" imgW="25742900" imgH="17259300" progId="Equation">
                  <p:embed/>
                </p:oleObj>
              </mc:Choice>
              <mc:Fallback>
                <p:oleObj name="Equation" r:id="rId5" imgW="25742900" imgH="17259300" progId="Equation">
                  <p:embed/>
                  <p:pic>
                    <p:nvPicPr>
                      <p:cNvPr id="11287" name="Object 23">
                        <a:extLst>
                          <a:ext uri="{FF2B5EF4-FFF2-40B4-BE49-F238E27FC236}">
                            <a16:creationId xmlns:a16="http://schemas.microsoft.com/office/drawing/2014/main" id="{A0AE8083-432D-9347-8DCE-837FBE101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594" y="3978217"/>
                        <a:ext cx="1117600" cy="749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magine 3">
            <a:extLst>
              <a:ext uri="{FF2B5EF4-FFF2-40B4-BE49-F238E27FC236}">
                <a16:creationId xmlns:a16="http://schemas.microsoft.com/office/drawing/2014/main" id="{16F1616B-2C29-4F41-BD68-A79FD187C4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214" y="990600"/>
            <a:ext cx="3251200" cy="2438400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C11861BE-34DD-E147-9293-808AB3D816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14625" y="1024876"/>
            <a:ext cx="3251200" cy="24384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411F6CA-D6C5-714D-B961-99B7AA325C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720" y="3658394"/>
            <a:ext cx="3251200" cy="2438400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A655E953-64D8-3B44-8D12-E703D02B7A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08414" y="3658394"/>
            <a:ext cx="3251200" cy="24384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5C7014B-4E49-2947-8808-01D0F6E5295D}"/>
              </a:ext>
            </a:extLst>
          </p:cNvPr>
          <p:cNvSpPr txBox="1"/>
          <p:nvPr/>
        </p:nvSpPr>
        <p:spPr>
          <a:xfrm>
            <a:off x="1710267" y="671942"/>
            <a:ext cx="1158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TABILE</a:t>
            </a: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ACCDAB1E-39DF-EC49-9F01-1D39290C532A}"/>
              </a:ext>
            </a:extLst>
          </p:cNvPr>
          <p:cNvSpPr txBox="1"/>
          <p:nvPr/>
        </p:nvSpPr>
        <p:spPr>
          <a:xfrm>
            <a:off x="1603520" y="3429000"/>
            <a:ext cx="1158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TABILE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E1DFBE3E-A1B9-1040-9D13-085069EA41BE}"/>
              </a:ext>
            </a:extLst>
          </p:cNvPr>
          <p:cNvSpPr txBox="1"/>
          <p:nvPr/>
        </p:nvSpPr>
        <p:spPr>
          <a:xfrm>
            <a:off x="4969958" y="3463276"/>
            <a:ext cx="1429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NSTABILE</a:t>
            </a:r>
          </a:p>
        </p:txBody>
      </p:sp>
    </p:spTree>
    <p:extLst>
      <p:ext uri="{BB962C8B-B14F-4D97-AF65-F5344CB8AC3E}">
        <p14:creationId xmlns:p14="http://schemas.microsoft.com/office/powerpoint/2010/main" val="20122031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5283C06-10D7-8C47-A5FB-FBAFE63AD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oli con Re[p]=0 in F(s)</a:t>
            </a:r>
          </a:p>
        </p:txBody>
      </p:sp>
      <p:sp>
        <p:nvSpPr>
          <p:cNvPr id="13315" name="Line 3">
            <a:extLst>
              <a:ext uri="{FF2B5EF4-FFF2-40B4-BE49-F238E27FC236}">
                <a16:creationId xmlns:a16="http://schemas.microsoft.com/office/drawing/2014/main" id="{70ED5C44-5BDD-5D4A-97D6-FCFB24C08B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4021" y="1728788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F1897678-4545-5C4F-B196-54AEEAAE9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1621" y="3328988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7" name="Freeform 5">
            <a:extLst>
              <a:ext uri="{FF2B5EF4-FFF2-40B4-BE49-F238E27FC236}">
                <a16:creationId xmlns:a16="http://schemas.microsoft.com/office/drawing/2014/main" id="{BC140BE9-EE77-4F43-BFDE-C1002EE945E0}"/>
              </a:ext>
            </a:extLst>
          </p:cNvPr>
          <p:cNvSpPr>
            <a:spLocks/>
          </p:cNvSpPr>
          <p:nvPr/>
        </p:nvSpPr>
        <p:spPr bwMode="auto">
          <a:xfrm>
            <a:off x="984022" y="1957389"/>
            <a:ext cx="1376363" cy="2752725"/>
          </a:xfrm>
          <a:custGeom>
            <a:avLst/>
            <a:gdLst>
              <a:gd name="T0" fmla="*/ 0 w 867"/>
              <a:gd name="T1" fmla="*/ 0 h 1734"/>
              <a:gd name="T2" fmla="*/ 288 w 867"/>
              <a:gd name="T3" fmla="*/ 48 h 1734"/>
              <a:gd name="T4" fmla="*/ 480 w 867"/>
              <a:gd name="T5" fmla="*/ 144 h 1734"/>
              <a:gd name="T6" fmla="*/ 654 w 867"/>
              <a:gd name="T7" fmla="*/ 306 h 1734"/>
              <a:gd name="T8" fmla="*/ 768 w 867"/>
              <a:gd name="T9" fmla="*/ 480 h 1734"/>
              <a:gd name="T10" fmla="*/ 846 w 867"/>
              <a:gd name="T11" fmla="*/ 708 h 1734"/>
              <a:gd name="T12" fmla="*/ 864 w 867"/>
              <a:gd name="T13" fmla="*/ 864 h 1734"/>
              <a:gd name="T14" fmla="*/ 828 w 867"/>
              <a:gd name="T15" fmla="*/ 1116 h 1734"/>
              <a:gd name="T16" fmla="*/ 720 w 867"/>
              <a:gd name="T17" fmla="*/ 1344 h 1734"/>
              <a:gd name="T18" fmla="*/ 522 w 867"/>
              <a:gd name="T19" fmla="*/ 1563 h 1734"/>
              <a:gd name="T20" fmla="*/ 282 w 867"/>
              <a:gd name="T21" fmla="*/ 1674 h 1734"/>
              <a:gd name="T22" fmla="*/ 0 w 867"/>
              <a:gd name="T23" fmla="*/ 1734 h 1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67" h="1734">
                <a:moveTo>
                  <a:pt x="0" y="0"/>
                </a:moveTo>
                <a:cubicBezTo>
                  <a:pt x="104" y="12"/>
                  <a:pt x="208" y="24"/>
                  <a:pt x="288" y="48"/>
                </a:cubicBezTo>
                <a:cubicBezTo>
                  <a:pt x="368" y="72"/>
                  <a:pt x="419" y="101"/>
                  <a:pt x="480" y="144"/>
                </a:cubicBezTo>
                <a:cubicBezTo>
                  <a:pt x="541" y="187"/>
                  <a:pt x="606" y="250"/>
                  <a:pt x="654" y="306"/>
                </a:cubicBezTo>
                <a:cubicBezTo>
                  <a:pt x="702" y="362"/>
                  <a:pt x="736" y="413"/>
                  <a:pt x="768" y="480"/>
                </a:cubicBezTo>
                <a:cubicBezTo>
                  <a:pt x="800" y="547"/>
                  <a:pt x="830" y="644"/>
                  <a:pt x="846" y="708"/>
                </a:cubicBezTo>
                <a:cubicBezTo>
                  <a:pt x="862" y="772"/>
                  <a:pt x="867" y="796"/>
                  <a:pt x="864" y="864"/>
                </a:cubicBezTo>
                <a:cubicBezTo>
                  <a:pt x="861" y="932"/>
                  <a:pt x="852" y="1036"/>
                  <a:pt x="828" y="1116"/>
                </a:cubicBezTo>
                <a:cubicBezTo>
                  <a:pt x="804" y="1196"/>
                  <a:pt x="771" y="1270"/>
                  <a:pt x="720" y="1344"/>
                </a:cubicBezTo>
                <a:cubicBezTo>
                  <a:pt x="669" y="1418"/>
                  <a:pt x="595" y="1508"/>
                  <a:pt x="522" y="1563"/>
                </a:cubicBezTo>
                <a:cubicBezTo>
                  <a:pt x="449" y="1618"/>
                  <a:pt x="369" y="1646"/>
                  <a:pt x="282" y="1674"/>
                </a:cubicBezTo>
                <a:cubicBezTo>
                  <a:pt x="195" y="1702"/>
                  <a:pt x="59" y="1722"/>
                  <a:pt x="0" y="1734"/>
                </a:cubicBezTo>
              </a:path>
            </a:pathLst>
          </a:custGeom>
          <a:noFill/>
          <a:ln w="28575" cap="flat" cmpd="sng">
            <a:solidFill>
              <a:srgbClr val="99CC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F4151A89-5F63-ED4A-8AE1-64575302E7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4021" y="1957388"/>
            <a:ext cx="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449427B5-B1DE-D844-9454-5E7DDBF921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4021" y="3328988"/>
            <a:ext cx="0" cy="1371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1" name="Oval 9">
            <a:extLst>
              <a:ext uri="{FF2B5EF4-FFF2-40B4-BE49-F238E27FC236}">
                <a16:creationId xmlns:a16="http://schemas.microsoft.com/office/drawing/2014/main" id="{DD4FE359-D97C-5D48-BB3F-B4B0771AC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821" y="325278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1C63929A-5370-C948-AE00-A85B92BC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297" y="3389314"/>
            <a:ext cx="2186817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polo nell’origine, </a:t>
            </a:r>
          </a:p>
          <a:p>
            <a:r>
              <a:rPr lang="it-IT" altLang="it-IT"/>
              <a:t>F(0)=?</a:t>
            </a: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D2E5E7FD-FE78-1D4A-837A-F9F549D04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502" y="3474181"/>
            <a:ext cx="7280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per  </a:t>
            </a: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E1B3BD82-B8E5-5C4C-9BF3-6483410F3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1811"/>
              </p:ext>
            </p:extLst>
          </p:nvPr>
        </p:nvGraphicFramePr>
        <p:xfrm>
          <a:off x="7003903" y="3550381"/>
          <a:ext cx="5826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Equazione" r:id="rId3" imgW="13462000" imgH="5854700" progId="Equation.3">
                  <p:embed/>
                </p:oleObj>
              </mc:Choice>
              <mc:Fallback>
                <p:oleObj name="Equazione" r:id="rId3" imgW="13462000" imgH="5854700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E1B3BD82-B8E5-5C4C-9BF3-6483410F3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903" y="3550381"/>
                        <a:ext cx="5826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Oval 14">
            <a:extLst>
              <a:ext uri="{FF2B5EF4-FFF2-40B4-BE49-F238E27FC236}">
                <a16:creationId xmlns:a16="http://schemas.microsoft.com/office/drawing/2014/main" id="{402BB1E9-664F-974A-9065-7204E5C0C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84" y="3071813"/>
            <a:ext cx="533400" cy="533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B506BE45-34F9-294D-B8B9-AB630EFDE9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221" y="1754188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5D76783C-9A42-4949-BF30-2CA690A75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0822" y="3354388"/>
            <a:ext cx="101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1196AD26-2411-8843-BF85-727BAB908D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221" y="1982788"/>
            <a:ext cx="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72B8DF5C-66B1-B241-8100-299381B732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221" y="3659188"/>
            <a:ext cx="0" cy="1066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2" name="Oval 20">
            <a:extLst>
              <a:ext uri="{FF2B5EF4-FFF2-40B4-BE49-F238E27FC236}">
                <a16:creationId xmlns:a16="http://schemas.microsoft.com/office/drawing/2014/main" id="{EBE331A8-BDF4-5F43-AD67-470F4139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021" y="327818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3" name="Oval 21">
            <a:extLst>
              <a:ext uri="{FF2B5EF4-FFF2-40B4-BE49-F238E27FC236}">
                <a16:creationId xmlns:a16="http://schemas.microsoft.com/office/drawing/2014/main" id="{B3618318-259B-9A43-8A7D-147F3B15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084" y="2230438"/>
            <a:ext cx="2286000" cy="2286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4" name="Freeform 22">
            <a:extLst>
              <a:ext uri="{FF2B5EF4-FFF2-40B4-BE49-F238E27FC236}">
                <a16:creationId xmlns:a16="http://schemas.microsoft.com/office/drawing/2014/main" id="{A603D2C1-E240-EF4D-B91C-EBC88A36FFE3}"/>
              </a:ext>
            </a:extLst>
          </p:cNvPr>
          <p:cNvSpPr>
            <a:spLocks/>
          </p:cNvSpPr>
          <p:nvPr/>
        </p:nvSpPr>
        <p:spPr bwMode="auto">
          <a:xfrm>
            <a:off x="3473221" y="3049588"/>
            <a:ext cx="228600" cy="609600"/>
          </a:xfrm>
          <a:custGeom>
            <a:avLst/>
            <a:gdLst>
              <a:gd name="T0" fmla="*/ 0 w 867"/>
              <a:gd name="T1" fmla="*/ 0 h 1734"/>
              <a:gd name="T2" fmla="*/ 288 w 867"/>
              <a:gd name="T3" fmla="*/ 48 h 1734"/>
              <a:gd name="T4" fmla="*/ 480 w 867"/>
              <a:gd name="T5" fmla="*/ 144 h 1734"/>
              <a:gd name="T6" fmla="*/ 654 w 867"/>
              <a:gd name="T7" fmla="*/ 306 h 1734"/>
              <a:gd name="T8" fmla="*/ 768 w 867"/>
              <a:gd name="T9" fmla="*/ 480 h 1734"/>
              <a:gd name="T10" fmla="*/ 846 w 867"/>
              <a:gd name="T11" fmla="*/ 708 h 1734"/>
              <a:gd name="T12" fmla="*/ 864 w 867"/>
              <a:gd name="T13" fmla="*/ 864 h 1734"/>
              <a:gd name="T14" fmla="*/ 828 w 867"/>
              <a:gd name="T15" fmla="*/ 1116 h 1734"/>
              <a:gd name="T16" fmla="*/ 720 w 867"/>
              <a:gd name="T17" fmla="*/ 1344 h 1734"/>
              <a:gd name="T18" fmla="*/ 522 w 867"/>
              <a:gd name="T19" fmla="*/ 1563 h 1734"/>
              <a:gd name="T20" fmla="*/ 282 w 867"/>
              <a:gd name="T21" fmla="*/ 1674 h 1734"/>
              <a:gd name="T22" fmla="*/ 0 w 867"/>
              <a:gd name="T23" fmla="*/ 1734 h 17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867" h="1734">
                <a:moveTo>
                  <a:pt x="0" y="0"/>
                </a:moveTo>
                <a:cubicBezTo>
                  <a:pt x="104" y="12"/>
                  <a:pt x="208" y="24"/>
                  <a:pt x="288" y="48"/>
                </a:cubicBezTo>
                <a:cubicBezTo>
                  <a:pt x="368" y="72"/>
                  <a:pt x="419" y="101"/>
                  <a:pt x="480" y="144"/>
                </a:cubicBezTo>
                <a:cubicBezTo>
                  <a:pt x="541" y="187"/>
                  <a:pt x="606" y="250"/>
                  <a:pt x="654" y="306"/>
                </a:cubicBezTo>
                <a:cubicBezTo>
                  <a:pt x="702" y="362"/>
                  <a:pt x="736" y="413"/>
                  <a:pt x="768" y="480"/>
                </a:cubicBezTo>
                <a:cubicBezTo>
                  <a:pt x="800" y="547"/>
                  <a:pt x="830" y="644"/>
                  <a:pt x="846" y="708"/>
                </a:cubicBezTo>
                <a:cubicBezTo>
                  <a:pt x="862" y="772"/>
                  <a:pt x="867" y="796"/>
                  <a:pt x="864" y="864"/>
                </a:cubicBezTo>
                <a:cubicBezTo>
                  <a:pt x="861" y="932"/>
                  <a:pt x="852" y="1036"/>
                  <a:pt x="828" y="1116"/>
                </a:cubicBezTo>
                <a:cubicBezTo>
                  <a:pt x="804" y="1196"/>
                  <a:pt x="771" y="1270"/>
                  <a:pt x="720" y="1344"/>
                </a:cubicBezTo>
                <a:cubicBezTo>
                  <a:pt x="669" y="1418"/>
                  <a:pt x="595" y="1508"/>
                  <a:pt x="522" y="1563"/>
                </a:cubicBezTo>
                <a:cubicBezTo>
                  <a:pt x="449" y="1618"/>
                  <a:pt x="369" y="1646"/>
                  <a:pt x="282" y="1674"/>
                </a:cubicBezTo>
                <a:cubicBezTo>
                  <a:pt x="195" y="1702"/>
                  <a:pt x="59" y="1722"/>
                  <a:pt x="0" y="1734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0646476F-5FC5-CD4F-88A5-B13F451128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9271" y="2230438"/>
            <a:ext cx="2762250" cy="85090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8D53B33B-5824-284E-9BF2-EFE62F92D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171" y="3586164"/>
            <a:ext cx="2800350" cy="949325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7" name="Text Box 25">
            <a:extLst>
              <a:ext uri="{FF2B5EF4-FFF2-40B4-BE49-F238E27FC236}">
                <a16:creationId xmlns:a16="http://schemas.microsoft.com/office/drawing/2014/main" id="{33C2AC02-C484-7340-B8BE-3A77CB53C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5321" y="903513"/>
            <a:ext cx="24657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“percorso uncinato”</a:t>
            </a:r>
          </a:p>
          <a:p>
            <a:r>
              <a:rPr lang="it-IT" altLang="it-IT" dirty="0"/>
              <a:t>con </a:t>
            </a:r>
            <a:r>
              <a:rPr lang="it-IT" altLang="it-IT" sz="2400" dirty="0">
                <a:sym typeface="Symbol" pitchFamily="2" charset="2"/>
              </a:rPr>
              <a:t></a:t>
            </a:r>
            <a:endParaRPr lang="it-IT" altLang="it-IT" dirty="0"/>
          </a:p>
        </p:txBody>
      </p:sp>
      <p:cxnSp>
        <p:nvCxnSpPr>
          <p:cNvPr id="13339" name="AutoShape 27">
            <a:extLst>
              <a:ext uri="{FF2B5EF4-FFF2-40B4-BE49-F238E27FC236}">
                <a16:creationId xmlns:a16="http://schemas.microsoft.com/office/drawing/2014/main" id="{F9A6CD9A-CEDD-5F4D-AA05-1F15A9859BD4}"/>
              </a:ext>
            </a:extLst>
          </p:cNvPr>
          <p:cNvCxnSpPr>
            <a:cxnSpLocks noChangeShapeType="1"/>
            <a:stCxn id="13337" idx="2"/>
            <a:endCxn id="13334" idx="3"/>
          </p:cNvCxnSpPr>
          <p:nvPr/>
        </p:nvCxnSpPr>
        <p:spPr bwMode="auto">
          <a:xfrm rot="5400000">
            <a:off x="3564433" y="1723405"/>
            <a:ext cx="1514987" cy="1352531"/>
          </a:xfrm>
          <a:prstGeom prst="curvedConnector2">
            <a:avLst/>
          </a:prstGeom>
          <a:noFill/>
          <a:ln w="15875">
            <a:solidFill>
              <a:srgbClr val="009900"/>
            </a:solidFill>
            <a:round/>
            <a:headEnd type="none" w="sm" len="sm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42" name="Text Box 30">
            <a:extLst>
              <a:ext uri="{FF2B5EF4-FFF2-40B4-BE49-F238E27FC236}">
                <a16:creationId xmlns:a16="http://schemas.microsoft.com/office/drawing/2014/main" id="{B36AE9D9-589F-4D42-824B-79ECC18DE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6" y="5743420"/>
            <a:ext cx="47275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chemeClr val="tx2"/>
                </a:solidFill>
              </a:rPr>
              <a:t>Lo stesso per coppie di poli immaginari</a:t>
            </a:r>
          </a:p>
        </p:txBody>
      </p:sp>
      <p:sp>
        <p:nvSpPr>
          <p:cNvPr id="13343" name="Line 31">
            <a:extLst>
              <a:ext uri="{FF2B5EF4-FFF2-40B4-BE49-F238E27FC236}">
                <a16:creationId xmlns:a16="http://schemas.microsoft.com/office/drawing/2014/main" id="{EF83D58E-D644-1442-9CA1-4544AE3BA3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7521" y="3532188"/>
            <a:ext cx="177800" cy="17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9" name="Text Box 47">
            <a:extLst>
              <a:ext uri="{FF2B5EF4-FFF2-40B4-BE49-F238E27FC236}">
                <a16:creationId xmlns:a16="http://schemas.microsoft.com/office/drawing/2014/main" id="{00CE8461-8CEE-C443-91D0-7DC2734CE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421" y="3587752"/>
            <a:ext cx="15047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antiorario)</a:t>
            </a:r>
          </a:p>
        </p:txBody>
      </p:sp>
      <p:graphicFrame>
        <p:nvGraphicFramePr>
          <p:cNvPr id="13363" name="Object 51">
            <a:extLst>
              <a:ext uri="{FF2B5EF4-FFF2-40B4-BE49-F238E27FC236}">
                <a16:creationId xmlns:a16="http://schemas.microsoft.com/office/drawing/2014/main" id="{9D68B153-6C3A-AB4B-8029-B0D373971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59923"/>
              </p:ext>
            </p:extLst>
          </p:nvPr>
        </p:nvGraphicFramePr>
        <p:xfrm>
          <a:off x="8070702" y="3397980"/>
          <a:ext cx="184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MathType Equation" r:id="rId5" imgW="42418000" imgH="16090900" progId="Equation">
                  <p:embed/>
                </p:oleObj>
              </mc:Choice>
              <mc:Fallback>
                <p:oleObj name="MathType Equation" r:id="rId5" imgW="42418000" imgH="16090900" progId="Equation">
                  <p:embed/>
                  <p:pic>
                    <p:nvPicPr>
                      <p:cNvPr id="13363" name="Object 51">
                        <a:extLst>
                          <a:ext uri="{FF2B5EF4-FFF2-40B4-BE49-F238E27FC236}">
                            <a16:creationId xmlns:a16="http://schemas.microsoft.com/office/drawing/2014/main" id="{9D68B153-6C3A-AB4B-8029-B0D373971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702" y="3397980"/>
                        <a:ext cx="184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>
            <a:extLst>
              <a:ext uri="{FF2B5EF4-FFF2-40B4-BE49-F238E27FC236}">
                <a16:creationId xmlns:a16="http://schemas.microsoft.com/office/drawing/2014/main" id="{A42A8D4B-CEDF-4248-A6FF-767B69F9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59280"/>
              </p:ext>
            </p:extLst>
          </p:nvPr>
        </p:nvGraphicFramePr>
        <p:xfrm>
          <a:off x="6546702" y="2483579"/>
          <a:ext cx="1739900" cy="79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MathType Equation" r:id="rId7" imgW="40081200" imgH="16090900" progId="Equation">
                  <p:embed/>
                </p:oleObj>
              </mc:Choice>
              <mc:Fallback>
                <p:oleObj name="MathType Equation" r:id="rId7" imgW="40081200" imgH="16090900" progId="Equation">
                  <p:embed/>
                  <p:pic>
                    <p:nvPicPr>
                      <p:cNvPr id="13366" name="Object 54">
                        <a:extLst>
                          <a:ext uri="{FF2B5EF4-FFF2-40B4-BE49-F238E27FC236}">
                            <a16:creationId xmlns:a16="http://schemas.microsoft.com/office/drawing/2014/main" id="{A42A8D4B-CEDF-4248-A6FF-767B69F96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702" y="2483579"/>
                        <a:ext cx="1739900" cy="794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980389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3407</TotalTime>
  <Words>897</Words>
  <Application>Microsoft Macintosh PowerPoint</Application>
  <PresentationFormat>Widescreen</PresentationFormat>
  <Paragraphs>138</Paragraphs>
  <Slides>15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5</vt:i4>
      </vt:variant>
    </vt:vector>
  </HeadingPairs>
  <TitlesOfParts>
    <vt:vector size="26" baseType="lpstr">
      <vt:lpstr>Arial</vt:lpstr>
      <vt:lpstr>Copperplate Gothic Light</vt:lpstr>
      <vt:lpstr>Courier New</vt:lpstr>
      <vt:lpstr>Symbol</vt:lpstr>
      <vt:lpstr>Times New Roman</vt:lpstr>
      <vt:lpstr>Verdana</vt:lpstr>
      <vt:lpstr>uliSpare</vt:lpstr>
      <vt:lpstr>Image</vt:lpstr>
      <vt:lpstr>Equation</vt:lpstr>
      <vt:lpstr>MathType Equation</vt:lpstr>
      <vt:lpstr>Equazione</vt:lpstr>
      <vt:lpstr>Il Criterio di Nyquist (vedi Marro Par. 4.5 a 4.7 e 4.9 vedi Vitelli-Petternella Par. VIII.1, VIII.4)</vt:lpstr>
      <vt:lpstr>Indice</vt:lpstr>
      <vt:lpstr>Theo. Indicatore Logaritmico</vt:lpstr>
      <vt:lpstr>Esempio (Indicatore_Logaritmico.m)</vt:lpstr>
      <vt:lpstr>L’idea</vt:lpstr>
      <vt:lpstr>Il criterio di Nyquist (vedi Marro par. 4.5)</vt:lpstr>
      <vt:lpstr>Il grafico di che?</vt:lpstr>
      <vt:lpstr>Esempi (Esempi_Nyquist.m)</vt:lpstr>
      <vt:lpstr>Poli con Re[p]=0 in F(s)</vt:lpstr>
      <vt:lpstr>Esempio 1</vt:lpstr>
      <vt:lpstr>Esempio 2</vt:lpstr>
      <vt:lpstr>Spiegazione intuititiva</vt:lpstr>
      <vt:lpstr>Margini di Stabilità</vt:lpstr>
      <vt:lpstr>Margini di Stab. su Bode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43</cp:revision>
  <cp:lastPrinted>1998-03-25T13:12:00Z</cp:lastPrinted>
  <dcterms:created xsi:type="dcterms:W3CDTF">2018-03-12T14:43:51Z</dcterms:created>
  <dcterms:modified xsi:type="dcterms:W3CDTF">2020-04-30T14:20:06Z</dcterms:modified>
</cp:coreProperties>
</file>